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Content>
        <w:p w14:paraId="23CA6C49" w14:textId="77777777" w:rsidR="004D00DB" w:rsidRDefault="004D00DB">
          <w:r>
            <w:rPr>
              <w:noProof/>
              <w:lang w:val="en-US" w:eastAsia="zh-CN"/>
            </w:rPr>
            <mc:AlternateContent>
              <mc:Choice Requires="wps">
                <w:drawing>
                  <wp:anchor distT="0" distB="0" distL="114300" distR="114300" simplePos="0" relativeHeight="251659264" behindDoc="0" locked="0" layoutInCell="1" allowOverlap="1" wp14:anchorId="4A07789D" wp14:editId="4C26374B">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203A26" w14:paraId="03BC9B65" w14:textId="77777777">
                                  <w:trPr>
                                    <w:jc w:val="center"/>
                                  </w:trPr>
                                  <w:tc>
                                    <w:tcPr>
                                      <w:tcW w:w="2568" w:type="pct"/>
                                      <w:vAlign w:val="center"/>
                                    </w:tcPr>
                                    <w:p w14:paraId="67C906E3" w14:textId="77777777" w:rsidR="00203A26" w:rsidRDefault="00203A26" w:rsidP="00870358">
                                      <w:pPr>
                                        <w:jc w:val="center"/>
                                      </w:pPr>
                                      <w:r>
                                        <w:rPr>
                                          <w:noProof/>
                                          <w:lang w:val="en-US" w:eastAsia="zh-CN"/>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203A26" w:rsidRDefault="00203A26">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52E64085" w14:textId="77777777" w:rsidR="00203A26" w:rsidRDefault="00203A26"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203A26" w:rsidRDefault="00203A26" w:rsidP="00D75B78">
                                      <w:pPr>
                                        <w:pStyle w:val="NoSpacing"/>
                                        <w:jc w:val="right"/>
                                        <w:rPr>
                                          <w:color w:val="ED7D31" w:themeColor="accent2"/>
                                          <w:sz w:val="26"/>
                                          <w:szCs w:val="26"/>
                                        </w:rPr>
                                      </w:pPr>
                                    </w:p>
                                    <w:p w14:paraId="2A8DD75B" w14:textId="77777777" w:rsidR="00203A26" w:rsidRDefault="00203A26" w:rsidP="00D75B78">
                                      <w:pPr>
                                        <w:pStyle w:val="NoSpacing"/>
                                        <w:jc w:val="right"/>
                                        <w:rPr>
                                          <w:color w:val="ED7D31" w:themeColor="accent2"/>
                                          <w:sz w:val="26"/>
                                          <w:szCs w:val="26"/>
                                        </w:rPr>
                                      </w:pPr>
                                    </w:p>
                                    <w:p w14:paraId="1E8B8C83" w14:textId="77777777" w:rsidR="00203A26" w:rsidRDefault="00203A26" w:rsidP="00D75B78">
                                      <w:pPr>
                                        <w:pStyle w:val="NoSpacing"/>
                                        <w:jc w:val="right"/>
                                        <w:rPr>
                                          <w:color w:val="ED7D31" w:themeColor="accent2"/>
                                          <w:sz w:val="26"/>
                                          <w:szCs w:val="26"/>
                                        </w:rPr>
                                      </w:pPr>
                                    </w:p>
                                    <w:p w14:paraId="6A9A37E2" w14:textId="77777777" w:rsidR="00203A26" w:rsidRDefault="00203A26" w:rsidP="00D75B78">
                                      <w:pPr>
                                        <w:pStyle w:val="NoSpacing"/>
                                        <w:jc w:val="right"/>
                                        <w:rPr>
                                          <w:color w:val="ED7D31" w:themeColor="accent2"/>
                                          <w:sz w:val="26"/>
                                          <w:szCs w:val="26"/>
                                        </w:rPr>
                                      </w:pPr>
                                    </w:p>
                                    <w:p w14:paraId="395EBF14" w14:textId="77777777" w:rsidR="00203A26" w:rsidRDefault="00203A26" w:rsidP="00D75B78">
                                      <w:pPr>
                                        <w:pStyle w:val="NoSpacing"/>
                                        <w:jc w:val="right"/>
                                        <w:rPr>
                                          <w:color w:val="ED7D31" w:themeColor="accent2"/>
                                          <w:sz w:val="26"/>
                                          <w:szCs w:val="26"/>
                                        </w:rPr>
                                      </w:pPr>
                                    </w:p>
                                    <w:p w14:paraId="02D54447" w14:textId="77777777" w:rsidR="00203A26" w:rsidRDefault="00203A26" w:rsidP="00D75B78">
                                      <w:pPr>
                                        <w:pStyle w:val="NoSpacing"/>
                                        <w:jc w:val="right"/>
                                        <w:rPr>
                                          <w:color w:val="ED7D31" w:themeColor="accent2"/>
                                          <w:sz w:val="26"/>
                                          <w:szCs w:val="26"/>
                                        </w:rPr>
                                      </w:pPr>
                                    </w:p>
                                    <w:p w14:paraId="4AA8FB62" w14:textId="77777777" w:rsidR="00203A26" w:rsidRDefault="00203A26" w:rsidP="00D75B78">
                                      <w:pPr>
                                        <w:pStyle w:val="NoSpacing"/>
                                        <w:jc w:val="right"/>
                                        <w:rPr>
                                          <w:color w:val="ED7D31" w:themeColor="accent2"/>
                                          <w:sz w:val="26"/>
                                          <w:szCs w:val="26"/>
                                        </w:rPr>
                                      </w:pPr>
                                    </w:p>
                                    <w:p w14:paraId="4FC0C328" w14:textId="77777777" w:rsidR="00203A26" w:rsidRDefault="00203A26" w:rsidP="00D75B78">
                                      <w:pPr>
                                        <w:pStyle w:val="NoSpacing"/>
                                        <w:jc w:val="right"/>
                                        <w:rPr>
                                          <w:color w:val="ED7D31" w:themeColor="accent2"/>
                                          <w:sz w:val="26"/>
                                          <w:szCs w:val="26"/>
                                        </w:rPr>
                                      </w:pPr>
                                    </w:p>
                                    <w:p w14:paraId="310BBD3C" w14:textId="77777777" w:rsidR="00203A26" w:rsidRDefault="00203A26" w:rsidP="00D75B78">
                                      <w:pPr>
                                        <w:pStyle w:val="NoSpacing"/>
                                        <w:jc w:val="right"/>
                                        <w:rPr>
                                          <w:color w:val="ED7D31" w:themeColor="accent2"/>
                                          <w:sz w:val="26"/>
                                          <w:szCs w:val="26"/>
                                        </w:rPr>
                                      </w:pPr>
                                    </w:p>
                                    <w:p w14:paraId="2A676943" w14:textId="77777777" w:rsidR="00203A26" w:rsidRDefault="00203A26" w:rsidP="00D75B78">
                                      <w:pPr>
                                        <w:pStyle w:val="NoSpacing"/>
                                        <w:jc w:val="right"/>
                                        <w:rPr>
                                          <w:color w:val="ED7D31" w:themeColor="accent2"/>
                                          <w:sz w:val="26"/>
                                          <w:szCs w:val="26"/>
                                        </w:rPr>
                                      </w:pPr>
                                    </w:p>
                                    <w:p w14:paraId="5C3DE73C" w14:textId="77777777" w:rsidR="00203A26" w:rsidRDefault="00203A26" w:rsidP="00D75B78">
                                      <w:pPr>
                                        <w:pStyle w:val="NoSpacing"/>
                                        <w:jc w:val="right"/>
                                        <w:rPr>
                                          <w:color w:val="ED7D31" w:themeColor="accent2"/>
                                          <w:sz w:val="26"/>
                                          <w:szCs w:val="26"/>
                                        </w:rPr>
                                      </w:pPr>
                                    </w:p>
                                    <w:p w14:paraId="4DDCD5F8" w14:textId="77777777" w:rsidR="00203A26" w:rsidRDefault="00203A26" w:rsidP="00D75B78">
                                      <w:pPr>
                                        <w:pStyle w:val="NoSpacing"/>
                                        <w:jc w:val="right"/>
                                        <w:rPr>
                                          <w:color w:val="ED7D31" w:themeColor="accent2"/>
                                          <w:sz w:val="26"/>
                                          <w:szCs w:val="26"/>
                                        </w:rPr>
                                      </w:pPr>
                                    </w:p>
                                    <w:p w14:paraId="2C095786" w14:textId="77777777" w:rsidR="00203A26" w:rsidRDefault="00203A26" w:rsidP="00D75B78">
                                      <w:pPr>
                                        <w:pStyle w:val="NoSpacing"/>
                                        <w:jc w:val="right"/>
                                        <w:rPr>
                                          <w:color w:val="ED7D31" w:themeColor="accent2"/>
                                          <w:sz w:val="26"/>
                                          <w:szCs w:val="26"/>
                                        </w:rPr>
                                      </w:pPr>
                                    </w:p>
                                    <w:p w14:paraId="7D6F6DA4" w14:textId="77777777" w:rsidR="00203A26" w:rsidRDefault="00203A26" w:rsidP="00D75B78">
                                      <w:pPr>
                                        <w:pStyle w:val="NoSpacing"/>
                                        <w:jc w:val="right"/>
                                        <w:rPr>
                                          <w:color w:val="ED7D31" w:themeColor="accent2"/>
                                          <w:sz w:val="26"/>
                                          <w:szCs w:val="26"/>
                                        </w:rPr>
                                      </w:pPr>
                                    </w:p>
                                    <w:p w14:paraId="36CE3519" w14:textId="77777777" w:rsidR="00203A26" w:rsidRDefault="00203A26" w:rsidP="00D75B78">
                                      <w:pPr>
                                        <w:pStyle w:val="NoSpacing"/>
                                        <w:jc w:val="right"/>
                                        <w:rPr>
                                          <w:color w:val="ED7D31" w:themeColor="accent2"/>
                                          <w:sz w:val="26"/>
                                          <w:szCs w:val="26"/>
                                        </w:rPr>
                                      </w:pPr>
                                    </w:p>
                                    <w:p w14:paraId="1FD7D820" w14:textId="77777777" w:rsidR="00203A26" w:rsidRDefault="00203A26" w:rsidP="00D75B78">
                                      <w:pPr>
                                        <w:pStyle w:val="NoSpacing"/>
                                        <w:jc w:val="right"/>
                                        <w:rPr>
                                          <w:color w:val="ED7D31" w:themeColor="accent2"/>
                                          <w:sz w:val="26"/>
                                          <w:szCs w:val="26"/>
                                        </w:rPr>
                                      </w:pPr>
                                    </w:p>
                                    <w:p w14:paraId="368B0783" w14:textId="77777777" w:rsidR="00203A26" w:rsidRDefault="00203A26" w:rsidP="00D75B78">
                                      <w:pPr>
                                        <w:pStyle w:val="NoSpacing"/>
                                        <w:jc w:val="right"/>
                                        <w:rPr>
                                          <w:color w:val="ED7D31" w:themeColor="accent2"/>
                                          <w:sz w:val="26"/>
                                          <w:szCs w:val="26"/>
                                        </w:rPr>
                                      </w:pPr>
                                    </w:p>
                                    <w:p w14:paraId="0EABF5CC" w14:textId="77777777" w:rsidR="00203A26" w:rsidRDefault="00203A26"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76015857" w14:textId="243A14AB" w:rsidR="00203A26" w:rsidRDefault="00203A26" w:rsidP="00D75B78">
                                          <w:pPr>
                                            <w:pStyle w:val="NoSpacing"/>
                                            <w:jc w:val="right"/>
                                            <w:rPr>
                                              <w:color w:val="ED7D31" w:themeColor="accent2"/>
                                              <w:sz w:val="26"/>
                                              <w:szCs w:val="26"/>
                                            </w:rPr>
                                          </w:pPr>
                                          <w:r w:rsidRPr="00A00825">
                                            <w:rPr>
                                              <w:color w:val="ED7D31" w:themeColor="accent2"/>
                                              <w:sz w:val="26"/>
                                              <w:szCs w:val="26"/>
                                            </w:rPr>
                                            <w:t>Door Bart van Trigt, Alistair Vardy en Mark Schrauwen</w:t>
                                          </w:r>
                                        </w:p>
                                      </w:sdtContent>
                                    </w:sdt>
                                    <w:p w14:paraId="2CA6FB84" w14:textId="77777777" w:rsidR="00203A26" w:rsidRDefault="00203A26">
                                      <w:pPr>
                                        <w:jc w:val="right"/>
                                      </w:pPr>
                                    </w:p>
                                    <w:p w14:paraId="1D0BBED0" w14:textId="77777777" w:rsidR="00203A26" w:rsidRDefault="00203A26" w:rsidP="004D00DB">
                                      <w:pPr>
                                        <w:jc w:val="right"/>
                                        <w:rPr>
                                          <w:sz w:val="24"/>
                                          <w:szCs w:val="24"/>
                                        </w:rPr>
                                      </w:pPr>
                                    </w:p>
                                  </w:tc>
                                  <w:tc>
                                    <w:tcPr>
                                      <w:tcW w:w="2432" w:type="pct"/>
                                      <w:vAlign w:val="center"/>
                                    </w:tcPr>
                                    <w:p w14:paraId="66A3EC74" w14:textId="77777777" w:rsidR="00203A26" w:rsidRDefault="00203A26" w:rsidP="00D75B78">
                                      <w:pPr>
                                        <w:rPr>
                                          <w:color w:val="000000" w:themeColor="text1"/>
                                        </w:rPr>
                                      </w:pPr>
                                    </w:p>
                                    <w:p w14:paraId="39B31581" w14:textId="77777777" w:rsidR="00203A26" w:rsidRDefault="00203A26" w:rsidP="00870358">
                                      <w:pPr>
                                        <w:jc w:val="center"/>
                                        <w:rPr>
                                          <w:color w:val="000000" w:themeColor="text1"/>
                                        </w:rPr>
                                      </w:pPr>
                                      <w:r>
                                        <w:rPr>
                                          <w:noProof/>
                                          <w:lang w:val="en-US" w:eastAsia="zh-CN"/>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203A26" w:rsidRDefault="00203A26"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2.1</w:t>
                                          </w:r>
                                        </w:sdtContent>
                                      </w:sdt>
                                    </w:p>
                                    <w:p w14:paraId="681188DE" w14:textId="77777777" w:rsidR="00203A26" w:rsidRDefault="00203A26" w:rsidP="00D75B78">
                                      <w:pPr>
                                        <w:pStyle w:val="NoSpacing"/>
                                      </w:pPr>
                                    </w:p>
                                  </w:tc>
                                </w:tr>
                              </w:tbl>
                              <w:p w14:paraId="75A236FF" w14:textId="77777777" w:rsidR="00203A26" w:rsidRDefault="00203A26"/>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4A07789D" id="_x0000_t202" coordsize="21600,21600" o:spt="202" path="m0,0l0,21600,21600,21600,21600,0xe">
                    <v:stroke joinstyle="miter"/>
                    <v:path gradientshapeok="t" o:connecttype="rect"/>
                  </v:shapetype>
                  <v:shape id="Tekstvak_x0020_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203A26" w14:paraId="03BC9B65" w14:textId="77777777">
                            <w:trPr>
                              <w:jc w:val="center"/>
                            </w:trPr>
                            <w:tc>
                              <w:tcPr>
                                <w:tcW w:w="2568" w:type="pct"/>
                                <w:vAlign w:val="center"/>
                              </w:tcPr>
                              <w:p w14:paraId="67C906E3" w14:textId="77777777" w:rsidR="00203A26" w:rsidRDefault="00203A26" w:rsidP="00870358">
                                <w:pPr>
                                  <w:jc w:val="center"/>
                                </w:pPr>
                                <w:r>
                                  <w:rPr>
                                    <w:noProof/>
                                    <w:lang w:val="en-US" w:eastAsia="zh-CN"/>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203A26" w:rsidRDefault="00203A26">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52E64085" w14:textId="77777777" w:rsidR="00203A26" w:rsidRDefault="00203A26"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203A26" w:rsidRDefault="00203A26" w:rsidP="00D75B78">
                                <w:pPr>
                                  <w:pStyle w:val="NoSpacing"/>
                                  <w:jc w:val="right"/>
                                  <w:rPr>
                                    <w:color w:val="ED7D31" w:themeColor="accent2"/>
                                    <w:sz w:val="26"/>
                                    <w:szCs w:val="26"/>
                                  </w:rPr>
                                </w:pPr>
                              </w:p>
                              <w:p w14:paraId="2A8DD75B" w14:textId="77777777" w:rsidR="00203A26" w:rsidRDefault="00203A26" w:rsidP="00D75B78">
                                <w:pPr>
                                  <w:pStyle w:val="NoSpacing"/>
                                  <w:jc w:val="right"/>
                                  <w:rPr>
                                    <w:color w:val="ED7D31" w:themeColor="accent2"/>
                                    <w:sz w:val="26"/>
                                    <w:szCs w:val="26"/>
                                  </w:rPr>
                                </w:pPr>
                              </w:p>
                              <w:p w14:paraId="1E8B8C83" w14:textId="77777777" w:rsidR="00203A26" w:rsidRDefault="00203A26" w:rsidP="00D75B78">
                                <w:pPr>
                                  <w:pStyle w:val="NoSpacing"/>
                                  <w:jc w:val="right"/>
                                  <w:rPr>
                                    <w:color w:val="ED7D31" w:themeColor="accent2"/>
                                    <w:sz w:val="26"/>
                                    <w:szCs w:val="26"/>
                                  </w:rPr>
                                </w:pPr>
                              </w:p>
                              <w:p w14:paraId="6A9A37E2" w14:textId="77777777" w:rsidR="00203A26" w:rsidRDefault="00203A26" w:rsidP="00D75B78">
                                <w:pPr>
                                  <w:pStyle w:val="NoSpacing"/>
                                  <w:jc w:val="right"/>
                                  <w:rPr>
                                    <w:color w:val="ED7D31" w:themeColor="accent2"/>
                                    <w:sz w:val="26"/>
                                    <w:szCs w:val="26"/>
                                  </w:rPr>
                                </w:pPr>
                              </w:p>
                              <w:p w14:paraId="395EBF14" w14:textId="77777777" w:rsidR="00203A26" w:rsidRDefault="00203A26" w:rsidP="00D75B78">
                                <w:pPr>
                                  <w:pStyle w:val="NoSpacing"/>
                                  <w:jc w:val="right"/>
                                  <w:rPr>
                                    <w:color w:val="ED7D31" w:themeColor="accent2"/>
                                    <w:sz w:val="26"/>
                                    <w:szCs w:val="26"/>
                                  </w:rPr>
                                </w:pPr>
                              </w:p>
                              <w:p w14:paraId="02D54447" w14:textId="77777777" w:rsidR="00203A26" w:rsidRDefault="00203A26" w:rsidP="00D75B78">
                                <w:pPr>
                                  <w:pStyle w:val="NoSpacing"/>
                                  <w:jc w:val="right"/>
                                  <w:rPr>
                                    <w:color w:val="ED7D31" w:themeColor="accent2"/>
                                    <w:sz w:val="26"/>
                                    <w:szCs w:val="26"/>
                                  </w:rPr>
                                </w:pPr>
                              </w:p>
                              <w:p w14:paraId="4AA8FB62" w14:textId="77777777" w:rsidR="00203A26" w:rsidRDefault="00203A26" w:rsidP="00D75B78">
                                <w:pPr>
                                  <w:pStyle w:val="NoSpacing"/>
                                  <w:jc w:val="right"/>
                                  <w:rPr>
                                    <w:color w:val="ED7D31" w:themeColor="accent2"/>
                                    <w:sz w:val="26"/>
                                    <w:szCs w:val="26"/>
                                  </w:rPr>
                                </w:pPr>
                              </w:p>
                              <w:p w14:paraId="4FC0C328" w14:textId="77777777" w:rsidR="00203A26" w:rsidRDefault="00203A26" w:rsidP="00D75B78">
                                <w:pPr>
                                  <w:pStyle w:val="NoSpacing"/>
                                  <w:jc w:val="right"/>
                                  <w:rPr>
                                    <w:color w:val="ED7D31" w:themeColor="accent2"/>
                                    <w:sz w:val="26"/>
                                    <w:szCs w:val="26"/>
                                  </w:rPr>
                                </w:pPr>
                              </w:p>
                              <w:p w14:paraId="310BBD3C" w14:textId="77777777" w:rsidR="00203A26" w:rsidRDefault="00203A26" w:rsidP="00D75B78">
                                <w:pPr>
                                  <w:pStyle w:val="NoSpacing"/>
                                  <w:jc w:val="right"/>
                                  <w:rPr>
                                    <w:color w:val="ED7D31" w:themeColor="accent2"/>
                                    <w:sz w:val="26"/>
                                    <w:szCs w:val="26"/>
                                  </w:rPr>
                                </w:pPr>
                              </w:p>
                              <w:p w14:paraId="2A676943" w14:textId="77777777" w:rsidR="00203A26" w:rsidRDefault="00203A26" w:rsidP="00D75B78">
                                <w:pPr>
                                  <w:pStyle w:val="NoSpacing"/>
                                  <w:jc w:val="right"/>
                                  <w:rPr>
                                    <w:color w:val="ED7D31" w:themeColor="accent2"/>
                                    <w:sz w:val="26"/>
                                    <w:szCs w:val="26"/>
                                  </w:rPr>
                                </w:pPr>
                              </w:p>
                              <w:p w14:paraId="5C3DE73C" w14:textId="77777777" w:rsidR="00203A26" w:rsidRDefault="00203A26" w:rsidP="00D75B78">
                                <w:pPr>
                                  <w:pStyle w:val="NoSpacing"/>
                                  <w:jc w:val="right"/>
                                  <w:rPr>
                                    <w:color w:val="ED7D31" w:themeColor="accent2"/>
                                    <w:sz w:val="26"/>
                                    <w:szCs w:val="26"/>
                                  </w:rPr>
                                </w:pPr>
                              </w:p>
                              <w:p w14:paraId="4DDCD5F8" w14:textId="77777777" w:rsidR="00203A26" w:rsidRDefault="00203A26" w:rsidP="00D75B78">
                                <w:pPr>
                                  <w:pStyle w:val="NoSpacing"/>
                                  <w:jc w:val="right"/>
                                  <w:rPr>
                                    <w:color w:val="ED7D31" w:themeColor="accent2"/>
                                    <w:sz w:val="26"/>
                                    <w:szCs w:val="26"/>
                                  </w:rPr>
                                </w:pPr>
                              </w:p>
                              <w:p w14:paraId="2C095786" w14:textId="77777777" w:rsidR="00203A26" w:rsidRDefault="00203A26" w:rsidP="00D75B78">
                                <w:pPr>
                                  <w:pStyle w:val="NoSpacing"/>
                                  <w:jc w:val="right"/>
                                  <w:rPr>
                                    <w:color w:val="ED7D31" w:themeColor="accent2"/>
                                    <w:sz w:val="26"/>
                                    <w:szCs w:val="26"/>
                                  </w:rPr>
                                </w:pPr>
                              </w:p>
                              <w:p w14:paraId="7D6F6DA4" w14:textId="77777777" w:rsidR="00203A26" w:rsidRDefault="00203A26" w:rsidP="00D75B78">
                                <w:pPr>
                                  <w:pStyle w:val="NoSpacing"/>
                                  <w:jc w:val="right"/>
                                  <w:rPr>
                                    <w:color w:val="ED7D31" w:themeColor="accent2"/>
                                    <w:sz w:val="26"/>
                                    <w:szCs w:val="26"/>
                                  </w:rPr>
                                </w:pPr>
                              </w:p>
                              <w:p w14:paraId="36CE3519" w14:textId="77777777" w:rsidR="00203A26" w:rsidRDefault="00203A26" w:rsidP="00D75B78">
                                <w:pPr>
                                  <w:pStyle w:val="NoSpacing"/>
                                  <w:jc w:val="right"/>
                                  <w:rPr>
                                    <w:color w:val="ED7D31" w:themeColor="accent2"/>
                                    <w:sz w:val="26"/>
                                    <w:szCs w:val="26"/>
                                  </w:rPr>
                                </w:pPr>
                              </w:p>
                              <w:p w14:paraId="1FD7D820" w14:textId="77777777" w:rsidR="00203A26" w:rsidRDefault="00203A26" w:rsidP="00D75B78">
                                <w:pPr>
                                  <w:pStyle w:val="NoSpacing"/>
                                  <w:jc w:val="right"/>
                                  <w:rPr>
                                    <w:color w:val="ED7D31" w:themeColor="accent2"/>
                                    <w:sz w:val="26"/>
                                    <w:szCs w:val="26"/>
                                  </w:rPr>
                                </w:pPr>
                              </w:p>
                              <w:p w14:paraId="368B0783" w14:textId="77777777" w:rsidR="00203A26" w:rsidRDefault="00203A26" w:rsidP="00D75B78">
                                <w:pPr>
                                  <w:pStyle w:val="NoSpacing"/>
                                  <w:jc w:val="right"/>
                                  <w:rPr>
                                    <w:color w:val="ED7D31" w:themeColor="accent2"/>
                                    <w:sz w:val="26"/>
                                    <w:szCs w:val="26"/>
                                  </w:rPr>
                                </w:pPr>
                              </w:p>
                              <w:p w14:paraId="0EABF5CC" w14:textId="77777777" w:rsidR="00203A26" w:rsidRDefault="00203A26"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76015857" w14:textId="243A14AB" w:rsidR="00203A26" w:rsidRDefault="00203A26" w:rsidP="00D75B78">
                                    <w:pPr>
                                      <w:pStyle w:val="NoSpacing"/>
                                      <w:jc w:val="right"/>
                                      <w:rPr>
                                        <w:color w:val="ED7D31" w:themeColor="accent2"/>
                                        <w:sz w:val="26"/>
                                        <w:szCs w:val="26"/>
                                      </w:rPr>
                                    </w:pPr>
                                    <w:r w:rsidRPr="00A00825">
                                      <w:rPr>
                                        <w:color w:val="ED7D31" w:themeColor="accent2"/>
                                        <w:sz w:val="26"/>
                                        <w:szCs w:val="26"/>
                                      </w:rPr>
                                      <w:t>Door Bart van Trigt, Alistair Vardy en Mark Schrauwen</w:t>
                                    </w:r>
                                  </w:p>
                                </w:sdtContent>
                              </w:sdt>
                              <w:p w14:paraId="2CA6FB84" w14:textId="77777777" w:rsidR="00203A26" w:rsidRDefault="00203A26">
                                <w:pPr>
                                  <w:jc w:val="right"/>
                                </w:pPr>
                              </w:p>
                              <w:p w14:paraId="1D0BBED0" w14:textId="77777777" w:rsidR="00203A26" w:rsidRDefault="00203A26" w:rsidP="004D00DB">
                                <w:pPr>
                                  <w:jc w:val="right"/>
                                  <w:rPr>
                                    <w:sz w:val="24"/>
                                    <w:szCs w:val="24"/>
                                  </w:rPr>
                                </w:pPr>
                              </w:p>
                            </w:tc>
                            <w:tc>
                              <w:tcPr>
                                <w:tcW w:w="2432" w:type="pct"/>
                                <w:vAlign w:val="center"/>
                              </w:tcPr>
                              <w:p w14:paraId="66A3EC74" w14:textId="77777777" w:rsidR="00203A26" w:rsidRDefault="00203A26" w:rsidP="00D75B78">
                                <w:pPr>
                                  <w:rPr>
                                    <w:color w:val="000000" w:themeColor="text1"/>
                                  </w:rPr>
                                </w:pPr>
                              </w:p>
                              <w:p w14:paraId="39B31581" w14:textId="77777777" w:rsidR="00203A26" w:rsidRDefault="00203A26" w:rsidP="00870358">
                                <w:pPr>
                                  <w:jc w:val="center"/>
                                  <w:rPr>
                                    <w:color w:val="000000" w:themeColor="text1"/>
                                  </w:rPr>
                                </w:pPr>
                                <w:r>
                                  <w:rPr>
                                    <w:noProof/>
                                    <w:lang w:val="en-US" w:eastAsia="zh-CN"/>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203A26" w:rsidRDefault="00203A26"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2.1</w:t>
                                    </w:r>
                                  </w:sdtContent>
                                </w:sdt>
                              </w:p>
                              <w:p w14:paraId="681188DE" w14:textId="77777777" w:rsidR="00203A26" w:rsidRDefault="00203A26" w:rsidP="00D75B78">
                                <w:pPr>
                                  <w:pStyle w:val="NoSpacing"/>
                                </w:pPr>
                              </w:p>
                            </w:tc>
                          </w:tr>
                        </w:tbl>
                        <w:p w14:paraId="75A236FF" w14:textId="77777777" w:rsidR="00203A26" w:rsidRDefault="00203A26"/>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27A8E89D" w14:textId="77777777" w:rsidR="00DF611E" w:rsidRDefault="00DF611E" w:rsidP="002D4702">
          <w:pPr>
            <w:pStyle w:val="TOCHeading"/>
            <w:numPr>
              <w:ilvl w:val="0"/>
              <w:numId w:val="0"/>
            </w:numPr>
            <w:ind w:left="432" w:hanging="432"/>
          </w:pPr>
          <w:r>
            <w:t>Inhoudsopgave</w:t>
          </w:r>
        </w:p>
        <w:p w14:paraId="121F953F" w14:textId="77777777" w:rsidR="00A00825" w:rsidRDefault="00B23892">
          <w:pPr>
            <w:pStyle w:val="TOC1"/>
            <w:rPr>
              <w:rFonts w:eastAsiaTheme="minorEastAsia"/>
              <w:b w:val="0"/>
              <w:noProof/>
              <w:lang w:eastAsia="nl-NL"/>
            </w:rPr>
          </w:pPr>
          <w:r>
            <w:fldChar w:fldCharType="begin"/>
          </w:r>
          <w:r>
            <w:instrText xml:space="preserve"> TOC \o "1-3" \h \z \u </w:instrText>
          </w:r>
          <w:r>
            <w:fldChar w:fldCharType="separate"/>
          </w:r>
          <w:hyperlink w:anchor="_Toc494730387" w:history="1">
            <w:r w:rsidR="00A00825" w:rsidRPr="00625FED">
              <w:rPr>
                <w:rStyle w:val="Hyperlink"/>
                <w:noProof/>
              </w:rPr>
              <w:t>Versiebeheer</w:t>
            </w:r>
            <w:r w:rsidR="00A00825">
              <w:rPr>
                <w:noProof/>
                <w:webHidden/>
              </w:rPr>
              <w:tab/>
            </w:r>
            <w:r w:rsidR="00A00825">
              <w:rPr>
                <w:noProof/>
                <w:webHidden/>
              </w:rPr>
              <w:fldChar w:fldCharType="begin"/>
            </w:r>
            <w:r w:rsidR="00A00825">
              <w:rPr>
                <w:noProof/>
                <w:webHidden/>
              </w:rPr>
              <w:instrText xml:space="preserve"> PAGEREF _Toc494730387 \h </w:instrText>
            </w:r>
            <w:r w:rsidR="00A00825">
              <w:rPr>
                <w:noProof/>
                <w:webHidden/>
              </w:rPr>
            </w:r>
            <w:r w:rsidR="00A00825">
              <w:rPr>
                <w:noProof/>
                <w:webHidden/>
              </w:rPr>
              <w:fldChar w:fldCharType="separate"/>
            </w:r>
            <w:r w:rsidR="00A00825">
              <w:rPr>
                <w:noProof/>
                <w:webHidden/>
              </w:rPr>
              <w:t>2</w:t>
            </w:r>
            <w:r w:rsidR="00A00825">
              <w:rPr>
                <w:noProof/>
                <w:webHidden/>
              </w:rPr>
              <w:fldChar w:fldCharType="end"/>
            </w:r>
          </w:hyperlink>
        </w:p>
        <w:p w14:paraId="60AD5E63" w14:textId="77777777" w:rsidR="00A00825" w:rsidRDefault="00203A26">
          <w:pPr>
            <w:pStyle w:val="TOC1"/>
            <w:rPr>
              <w:rFonts w:eastAsiaTheme="minorEastAsia"/>
              <w:b w:val="0"/>
              <w:noProof/>
              <w:lang w:eastAsia="nl-NL"/>
            </w:rPr>
          </w:pPr>
          <w:hyperlink w:anchor="_Toc494730388" w:history="1">
            <w:r w:rsidR="00A00825" w:rsidRPr="00625FED">
              <w:rPr>
                <w:rStyle w:val="Hyperlink"/>
                <w:noProof/>
              </w:rPr>
              <w:t>1</w:t>
            </w:r>
            <w:r w:rsidR="00A00825">
              <w:rPr>
                <w:rFonts w:eastAsiaTheme="minorEastAsia"/>
                <w:b w:val="0"/>
                <w:noProof/>
                <w:lang w:eastAsia="nl-NL"/>
              </w:rPr>
              <w:tab/>
            </w:r>
            <w:r w:rsidR="00A00825" w:rsidRPr="00625FED">
              <w:rPr>
                <w:rStyle w:val="Hyperlink"/>
                <w:noProof/>
              </w:rPr>
              <w:t>Inleiding</w:t>
            </w:r>
            <w:r w:rsidR="00A00825">
              <w:rPr>
                <w:noProof/>
                <w:webHidden/>
              </w:rPr>
              <w:tab/>
            </w:r>
            <w:r w:rsidR="00A00825">
              <w:rPr>
                <w:noProof/>
                <w:webHidden/>
              </w:rPr>
              <w:fldChar w:fldCharType="begin"/>
            </w:r>
            <w:r w:rsidR="00A00825">
              <w:rPr>
                <w:noProof/>
                <w:webHidden/>
              </w:rPr>
              <w:instrText xml:space="preserve"> PAGEREF _Toc494730388 \h </w:instrText>
            </w:r>
            <w:r w:rsidR="00A00825">
              <w:rPr>
                <w:noProof/>
                <w:webHidden/>
              </w:rPr>
            </w:r>
            <w:r w:rsidR="00A00825">
              <w:rPr>
                <w:noProof/>
                <w:webHidden/>
              </w:rPr>
              <w:fldChar w:fldCharType="separate"/>
            </w:r>
            <w:r w:rsidR="00A00825">
              <w:rPr>
                <w:noProof/>
                <w:webHidden/>
              </w:rPr>
              <w:t>3</w:t>
            </w:r>
            <w:r w:rsidR="00A00825">
              <w:rPr>
                <w:noProof/>
                <w:webHidden/>
              </w:rPr>
              <w:fldChar w:fldCharType="end"/>
            </w:r>
          </w:hyperlink>
        </w:p>
        <w:p w14:paraId="760AE742" w14:textId="77777777" w:rsidR="00A00825" w:rsidRDefault="00203A26">
          <w:pPr>
            <w:pStyle w:val="TOC1"/>
            <w:rPr>
              <w:rFonts w:eastAsiaTheme="minorEastAsia"/>
              <w:b w:val="0"/>
              <w:noProof/>
              <w:lang w:eastAsia="nl-NL"/>
            </w:rPr>
          </w:pPr>
          <w:hyperlink w:anchor="_Toc494730389" w:history="1">
            <w:r w:rsidR="00A00825" w:rsidRPr="00625FED">
              <w:rPr>
                <w:rStyle w:val="Hyperlink"/>
                <w:noProof/>
              </w:rPr>
              <w:t>2</w:t>
            </w:r>
            <w:r w:rsidR="00A00825">
              <w:rPr>
                <w:rFonts w:eastAsiaTheme="minorEastAsia"/>
                <w:b w:val="0"/>
                <w:noProof/>
                <w:lang w:eastAsia="nl-NL"/>
              </w:rPr>
              <w:tab/>
            </w:r>
            <w:r w:rsidR="00A00825" w:rsidRPr="00625FED">
              <w:rPr>
                <w:rStyle w:val="Hyperlink"/>
                <w:noProof/>
              </w:rPr>
              <w:t>Herhaling functies vorige week</w:t>
            </w:r>
            <w:r w:rsidR="00A00825">
              <w:rPr>
                <w:noProof/>
                <w:webHidden/>
              </w:rPr>
              <w:tab/>
            </w:r>
            <w:r w:rsidR="00A00825">
              <w:rPr>
                <w:noProof/>
                <w:webHidden/>
              </w:rPr>
              <w:fldChar w:fldCharType="begin"/>
            </w:r>
            <w:r w:rsidR="00A00825">
              <w:rPr>
                <w:noProof/>
                <w:webHidden/>
              </w:rPr>
              <w:instrText xml:space="preserve"> PAGEREF _Toc494730389 \h </w:instrText>
            </w:r>
            <w:r w:rsidR="00A00825">
              <w:rPr>
                <w:noProof/>
                <w:webHidden/>
              </w:rPr>
            </w:r>
            <w:r w:rsidR="00A00825">
              <w:rPr>
                <w:noProof/>
                <w:webHidden/>
              </w:rPr>
              <w:fldChar w:fldCharType="separate"/>
            </w:r>
            <w:r w:rsidR="00A00825">
              <w:rPr>
                <w:noProof/>
                <w:webHidden/>
              </w:rPr>
              <w:t>4</w:t>
            </w:r>
            <w:r w:rsidR="00A00825">
              <w:rPr>
                <w:noProof/>
                <w:webHidden/>
              </w:rPr>
              <w:fldChar w:fldCharType="end"/>
            </w:r>
          </w:hyperlink>
        </w:p>
        <w:p w14:paraId="1B56D361" w14:textId="77777777" w:rsidR="00A00825" w:rsidRDefault="00203A26">
          <w:pPr>
            <w:pStyle w:val="TOC1"/>
            <w:rPr>
              <w:rFonts w:eastAsiaTheme="minorEastAsia"/>
              <w:b w:val="0"/>
              <w:noProof/>
              <w:lang w:eastAsia="nl-NL"/>
            </w:rPr>
          </w:pPr>
          <w:hyperlink w:anchor="_Toc494730390" w:history="1">
            <w:r w:rsidR="00A00825" w:rsidRPr="00625FED">
              <w:rPr>
                <w:rStyle w:val="Hyperlink"/>
                <w:noProof/>
              </w:rPr>
              <w:t>3</w:t>
            </w:r>
            <w:r w:rsidR="00A00825">
              <w:rPr>
                <w:rFonts w:eastAsiaTheme="minorEastAsia"/>
                <w:b w:val="0"/>
                <w:noProof/>
                <w:lang w:eastAsia="nl-NL"/>
              </w:rPr>
              <w:tab/>
            </w:r>
            <w:r w:rsidR="00A00825" w:rsidRPr="00625FED">
              <w:rPr>
                <w:rStyle w:val="Hyperlink"/>
                <w:noProof/>
              </w:rPr>
              <w:t>Functies met meerdere outputs</w:t>
            </w:r>
            <w:r w:rsidR="00A00825">
              <w:rPr>
                <w:noProof/>
                <w:webHidden/>
              </w:rPr>
              <w:tab/>
            </w:r>
            <w:r w:rsidR="00A00825">
              <w:rPr>
                <w:noProof/>
                <w:webHidden/>
              </w:rPr>
              <w:fldChar w:fldCharType="begin"/>
            </w:r>
            <w:r w:rsidR="00A00825">
              <w:rPr>
                <w:noProof/>
                <w:webHidden/>
              </w:rPr>
              <w:instrText xml:space="preserve"> PAGEREF _Toc494730390 \h </w:instrText>
            </w:r>
            <w:r w:rsidR="00A00825">
              <w:rPr>
                <w:noProof/>
                <w:webHidden/>
              </w:rPr>
            </w:r>
            <w:r w:rsidR="00A00825">
              <w:rPr>
                <w:noProof/>
                <w:webHidden/>
              </w:rPr>
              <w:fldChar w:fldCharType="separate"/>
            </w:r>
            <w:r w:rsidR="00A00825">
              <w:rPr>
                <w:noProof/>
                <w:webHidden/>
              </w:rPr>
              <w:t>5</w:t>
            </w:r>
            <w:r w:rsidR="00A00825">
              <w:rPr>
                <w:noProof/>
                <w:webHidden/>
              </w:rPr>
              <w:fldChar w:fldCharType="end"/>
            </w:r>
          </w:hyperlink>
        </w:p>
        <w:p w14:paraId="6CF7E237" w14:textId="77777777" w:rsidR="00A00825" w:rsidRDefault="00203A26">
          <w:pPr>
            <w:pStyle w:val="TOC2"/>
            <w:rPr>
              <w:rFonts w:eastAsiaTheme="minorEastAsia"/>
              <w:noProof/>
              <w:sz w:val="22"/>
              <w:lang w:eastAsia="nl-NL"/>
            </w:rPr>
          </w:pPr>
          <w:hyperlink w:anchor="_Toc494730391" w:history="1">
            <w:r w:rsidR="00A00825" w:rsidRPr="00625FED">
              <w:rPr>
                <w:rStyle w:val="Hyperlink"/>
                <w:noProof/>
              </w:rPr>
              <w:t>3.1</w:t>
            </w:r>
            <w:r w:rsidR="00A00825">
              <w:rPr>
                <w:rFonts w:eastAsiaTheme="minorEastAsia"/>
                <w:noProof/>
                <w:sz w:val="22"/>
                <w:lang w:eastAsia="nl-NL"/>
              </w:rPr>
              <w:tab/>
            </w:r>
            <w:r w:rsidR="00A00825" w:rsidRPr="00625FED">
              <w:rPr>
                <w:rStyle w:val="Hyperlink"/>
                <w:noProof/>
              </w:rPr>
              <w:t>Vragen en opdrachten</w:t>
            </w:r>
            <w:r w:rsidR="00A00825">
              <w:rPr>
                <w:noProof/>
                <w:webHidden/>
              </w:rPr>
              <w:tab/>
            </w:r>
            <w:r w:rsidR="00A00825">
              <w:rPr>
                <w:noProof/>
                <w:webHidden/>
              </w:rPr>
              <w:fldChar w:fldCharType="begin"/>
            </w:r>
            <w:r w:rsidR="00A00825">
              <w:rPr>
                <w:noProof/>
                <w:webHidden/>
              </w:rPr>
              <w:instrText xml:space="preserve"> PAGEREF _Toc494730391 \h </w:instrText>
            </w:r>
            <w:r w:rsidR="00A00825">
              <w:rPr>
                <w:noProof/>
                <w:webHidden/>
              </w:rPr>
            </w:r>
            <w:r w:rsidR="00A00825">
              <w:rPr>
                <w:noProof/>
                <w:webHidden/>
              </w:rPr>
              <w:fldChar w:fldCharType="separate"/>
            </w:r>
            <w:r w:rsidR="00A00825">
              <w:rPr>
                <w:noProof/>
                <w:webHidden/>
              </w:rPr>
              <w:t>5</w:t>
            </w:r>
            <w:r w:rsidR="00A00825">
              <w:rPr>
                <w:noProof/>
                <w:webHidden/>
              </w:rPr>
              <w:fldChar w:fldCharType="end"/>
            </w:r>
          </w:hyperlink>
        </w:p>
        <w:p w14:paraId="7CAE37BC" w14:textId="77777777" w:rsidR="00A00825" w:rsidRDefault="00203A26">
          <w:pPr>
            <w:pStyle w:val="TOC2"/>
            <w:rPr>
              <w:rFonts w:eastAsiaTheme="minorEastAsia"/>
              <w:noProof/>
              <w:sz w:val="22"/>
              <w:lang w:eastAsia="nl-NL"/>
            </w:rPr>
          </w:pPr>
          <w:hyperlink w:anchor="_Toc494730392" w:history="1">
            <w:r w:rsidR="00A00825" w:rsidRPr="00625FED">
              <w:rPr>
                <w:rStyle w:val="Hyperlink"/>
                <w:noProof/>
              </w:rPr>
              <w:t>3.2</w:t>
            </w:r>
            <w:r w:rsidR="00A00825">
              <w:rPr>
                <w:rFonts w:eastAsiaTheme="minorEastAsia"/>
                <w:noProof/>
                <w:sz w:val="22"/>
                <w:lang w:eastAsia="nl-NL"/>
              </w:rPr>
              <w:tab/>
            </w:r>
            <w:r w:rsidR="00A00825" w:rsidRPr="00625FED">
              <w:rPr>
                <w:rStyle w:val="Hyperlink"/>
                <w:noProof/>
              </w:rPr>
              <w:t>Antwoorden en uitwerkingen</w:t>
            </w:r>
            <w:r w:rsidR="00A00825">
              <w:rPr>
                <w:noProof/>
                <w:webHidden/>
              </w:rPr>
              <w:tab/>
            </w:r>
            <w:r w:rsidR="00A00825">
              <w:rPr>
                <w:noProof/>
                <w:webHidden/>
              </w:rPr>
              <w:fldChar w:fldCharType="begin"/>
            </w:r>
            <w:r w:rsidR="00A00825">
              <w:rPr>
                <w:noProof/>
                <w:webHidden/>
              </w:rPr>
              <w:instrText xml:space="preserve"> PAGEREF _Toc494730392 \h </w:instrText>
            </w:r>
            <w:r w:rsidR="00A00825">
              <w:rPr>
                <w:noProof/>
                <w:webHidden/>
              </w:rPr>
            </w:r>
            <w:r w:rsidR="00A00825">
              <w:rPr>
                <w:noProof/>
                <w:webHidden/>
              </w:rPr>
              <w:fldChar w:fldCharType="separate"/>
            </w:r>
            <w:r w:rsidR="00A00825">
              <w:rPr>
                <w:noProof/>
                <w:webHidden/>
              </w:rPr>
              <w:t>6</w:t>
            </w:r>
            <w:r w:rsidR="00A00825">
              <w:rPr>
                <w:noProof/>
                <w:webHidden/>
              </w:rPr>
              <w:fldChar w:fldCharType="end"/>
            </w:r>
          </w:hyperlink>
        </w:p>
        <w:p w14:paraId="429D2CE5" w14:textId="77777777" w:rsidR="00A00825" w:rsidRDefault="00203A26">
          <w:pPr>
            <w:pStyle w:val="TOC1"/>
            <w:rPr>
              <w:rFonts w:eastAsiaTheme="minorEastAsia"/>
              <w:b w:val="0"/>
              <w:noProof/>
              <w:lang w:eastAsia="nl-NL"/>
            </w:rPr>
          </w:pPr>
          <w:hyperlink w:anchor="_Toc494730393" w:history="1">
            <w:r w:rsidR="00A00825" w:rsidRPr="00625FED">
              <w:rPr>
                <w:rStyle w:val="Hyperlink"/>
                <w:noProof/>
              </w:rPr>
              <w:t>4</w:t>
            </w:r>
            <w:r w:rsidR="00A00825">
              <w:rPr>
                <w:rFonts w:eastAsiaTheme="minorEastAsia"/>
                <w:b w:val="0"/>
                <w:noProof/>
                <w:lang w:eastAsia="nl-NL"/>
              </w:rPr>
              <w:tab/>
            </w:r>
            <w:r w:rsidR="00A00825" w:rsidRPr="00625FED">
              <w:rPr>
                <w:rStyle w:val="Hyperlink"/>
                <w:noProof/>
              </w:rPr>
              <w:t>Functie met meerdere inputs</w:t>
            </w:r>
            <w:r w:rsidR="00A00825">
              <w:rPr>
                <w:noProof/>
                <w:webHidden/>
              </w:rPr>
              <w:tab/>
            </w:r>
            <w:r w:rsidR="00A00825">
              <w:rPr>
                <w:noProof/>
                <w:webHidden/>
              </w:rPr>
              <w:fldChar w:fldCharType="begin"/>
            </w:r>
            <w:r w:rsidR="00A00825">
              <w:rPr>
                <w:noProof/>
                <w:webHidden/>
              </w:rPr>
              <w:instrText xml:space="preserve"> PAGEREF _Toc494730393 \h </w:instrText>
            </w:r>
            <w:r w:rsidR="00A00825">
              <w:rPr>
                <w:noProof/>
                <w:webHidden/>
              </w:rPr>
            </w:r>
            <w:r w:rsidR="00A00825">
              <w:rPr>
                <w:noProof/>
                <w:webHidden/>
              </w:rPr>
              <w:fldChar w:fldCharType="separate"/>
            </w:r>
            <w:r w:rsidR="00A00825">
              <w:rPr>
                <w:noProof/>
                <w:webHidden/>
              </w:rPr>
              <w:t>7</w:t>
            </w:r>
            <w:r w:rsidR="00A00825">
              <w:rPr>
                <w:noProof/>
                <w:webHidden/>
              </w:rPr>
              <w:fldChar w:fldCharType="end"/>
            </w:r>
          </w:hyperlink>
        </w:p>
        <w:p w14:paraId="22D021F0" w14:textId="77777777" w:rsidR="00A00825" w:rsidRDefault="00203A26">
          <w:pPr>
            <w:pStyle w:val="TOC2"/>
            <w:rPr>
              <w:rFonts w:eastAsiaTheme="minorEastAsia"/>
              <w:noProof/>
              <w:sz w:val="22"/>
              <w:lang w:eastAsia="nl-NL"/>
            </w:rPr>
          </w:pPr>
          <w:hyperlink w:anchor="_Toc494730394" w:history="1">
            <w:r w:rsidR="00A00825" w:rsidRPr="00625FED">
              <w:rPr>
                <w:rStyle w:val="Hyperlink"/>
                <w:noProof/>
              </w:rPr>
              <w:t>4.1</w:t>
            </w:r>
            <w:r w:rsidR="00A00825">
              <w:rPr>
                <w:rFonts w:eastAsiaTheme="minorEastAsia"/>
                <w:noProof/>
                <w:sz w:val="22"/>
                <w:lang w:eastAsia="nl-NL"/>
              </w:rPr>
              <w:tab/>
            </w:r>
            <w:r w:rsidR="00A00825" w:rsidRPr="00625FED">
              <w:rPr>
                <w:rStyle w:val="Hyperlink"/>
                <w:noProof/>
              </w:rPr>
              <w:t>Vragen en opdrachten</w:t>
            </w:r>
            <w:r w:rsidR="00A00825">
              <w:rPr>
                <w:noProof/>
                <w:webHidden/>
              </w:rPr>
              <w:tab/>
            </w:r>
            <w:r w:rsidR="00A00825">
              <w:rPr>
                <w:noProof/>
                <w:webHidden/>
              </w:rPr>
              <w:fldChar w:fldCharType="begin"/>
            </w:r>
            <w:r w:rsidR="00A00825">
              <w:rPr>
                <w:noProof/>
                <w:webHidden/>
              </w:rPr>
              <w:instrText xml:space="preserve"> PAGEREF _Toc494730394 \h </w:instrText>
            </w:r>
            <w:r w:rsidR="00A00825">
              <w:rPr>
                <w:noProof/>
                <w:webHidden/>
              </w:rPr>
            </w:r>
            <w:r w:rsidR="00A00825">
              <w:rPr>
                <w:noProof/>
                <w:webHidden/>
              </w:rPr>
              <w:fldChar w:fldCharType="separate"/>
            </w:r>
            <w:r w:rsidR="00A00825">
              <w:rPr>
                <w:noProof/>
                <w:webHidden/>
              </w:rPr>
              <w:t>10</w:t>
            </w:r>
            <w:r w:rsidR="00A00825">
              <w:rPr>
                <w:noProof/>
                <w:webHidden/>
              </w:rPr>
              <w:fldChar w:fldCharType="end"/>
            </w:r>
          </w:hyperlink>
        </w:p>
        <w:p w14:paraId="25B2B860" w14:textId="77777777" w:rsidR="00A00825" w:rsidRDefault="00203A26">
          <w:pPr>
            <w:pStyle w:val="TOC2"/>
            <w:rPr>
              <w:rFonts w:eastAsiaTheme="minorEastAsia"/>
              <w:noProof/>
              <w:sz w:val="22"/>
              <w:lang w:eastAsia="nl-NL"/>
            </w:rPr>
          </w:pPr>
          <w:hyperlink w:anchor="_Toc494730395" w:history="1">
            <w:r w:rsidR="00A00825" w:rsidRPr="00625FED">
              <w:rPr>
                <w:rStyle w:val="Hyperlink"/>
                <w:noProof/>
              </w:rPr>
              <w:t>4.2</w:t>
            </w:r>
            <w:r w:rsidR="00A00825">
              <w:rPr>
                <w:rFonts w:eastAsiaTheme="minorEastAsia"/>
                <w:noProof/>
                <w:sz w:val="22"/>
                <w:lang w:eastAsia="nl-NL"/>
              </w:rPr>
              <w:tab/>
            </w:r>
            <w:r w:rsidR="00A00825" w:rsidRPr="00625FED">
              <w:rPr>
                <w:rStyle w:val="Hyperlink"/>
                <w:noProof/>
              </w:rPr>
              <w:t>Antwoorden en uitwerkingen</w:t>
            </w:r>
            <w:r w:rsidR="00A00825">
              <w:rPr>
                <w:noProof/>
                <w:webHidden/>
              </w:rPr>
              <w:tab/>
            </w:r>
            <w:r w:rsidR="00A00825">
              <w:rPr>
                <w:noProof/>
                <w:webHidden/>
              </w:rPr>
              <w:fldChar w:fldCharType="begin"/>
            </w:r>
            <w:r w:rsidR="00A00825">
              <w:rPr>
                <w:noProof/>
                <w:webHidden/>
              </w:rPr>
              <w:instrText xml:space="preserve"> PAGEREF _Toc494730395 \h </w:instrText>
            </w:r>
            <w:r w:rsidR="00A00825">
              <w:rPr>
                <w:noProof/>
                <w:webHidden/>
              </w:rPr>
            </w:r>
            <w:r w:rsidR="00A00825">
              <w:rPr>
                <w:noProof/>
                <w:webHidden/>
              </w:rPr>
              <w:fldChar w:fldCharType="separate"/>
            </w:r>
            <w:r w:rsidR="00A00825">
              <w:rPr>
                <w:noProof/>
                <w:webHidden/>
              </w:rPr>
              <w:t>10</w:t>
            </w:r>
            <w:r w:rsidR="00A00825">
              <w:rPr>
                <w:noProof/>
                <w:webHidden/>
              </w:rPr>
              <w:fldChar w:fldCharType="end"/>
            </w:r>
          </w:hyperlink>
        </w:p>
        <w:p w14:paraId="5457F997" w14:textId="77777777" w:rsidR="00A00825" w:rsidRDefault="00203A26">
          <w:pPr>
            <w:pStyle w:val="TOC1"/>
            <w:rPr>
              <w:rFonts w:eastAsiaTheme="minorEastAsia"/>
              <w:b w:val="0"/>
              <w:noProof/>
              <w:lang w:eastAsia="nl-NL"/>
            </w:rPr>
          </w:pPr>
          <w:hyperlink w:anchor="_Toc494730396" w:history="1">
            <w:r w:rsidR="00A00825" w:rsidRPr="00625FED">
              <w:rPr>
                <w:rStyle w:val="Hyperlink"/>
                <w:noProof/>
              </w:rPr>
              <w:t>5</w:t>
            </w:r>
            <w:r w:rsidR="00A00825">
              <w:rPr>
                <w:rFonts w:eastAsiaTheme="minorEastAsia"/>
                <w:b w:val="0"/>
                <w:noProof/>
                <w:lang w:eastAsia="nl-NL"/>
              </w:rPr>
              <w:tab/>
            </w:r>
            <w:r w:rsidR="00A00825" w:rsidRPr="00625FED">
              <w:rPr>
                <w:rStyle w:val="Hyperlink"/>
                <w:noProof/>
              </w:rPr>
              <w:t>Ingewikkeldere functies maken</w:t>
            </w:r>
            <w:r w:rsidR="00A00825">
              <w:rPr>
                <w:noProof/>
                <w:webHidden/>
              </w:rPr>
              <w:tab/>
            </w:r>
            <w:r w:rsidR="00A00825">
              <w:rPr>
                <w:noProof/>
                <w:webHidden/>
              </w:rPr>
              <w:fldChar w:fldCharType="begin"/>
            </w:r>
            <w:r w:rsidR="00A00825">
              <w:rPr>
                <w:noProof/>
                <w:webHidden/>
              </w:rPr>
              <w:instrText xml:space="preserve"> PAGEREF _Toc494730396 \h </w:instrText>
            </w:r>
            <w:r w:rsidR="00A00825">
              <w:rPr>
                <w:noProof/>
                <w:webHidden/>
              </w:rPr>
            </w:r>
            <w:r w:rsidR="00A00825">
              <w:rPr>
                <w:noProof/>
                <w:webHidden/>
              </w:rPr>
              <w:fldChar w:fldCharType="separate"/>
            </w:r>
            <w:r w:rsidR="00A00825">
              <w:rPr>
                <w:noProof/>
                <w:webHidden/>
              </w:rPr>
              <w:t>11</w:t>
            </w:r>
            <w:r w:rsidR="00A00825">
              <w:rPr>
                <w:noProof/>
                <w:webHidden/>
              </w:rPr>
              <w:fldChar w:fldCharType="end"/>
            </w:r>
          </w:hyperlink>
        </w:p>
        <w:p w14:paraId="4E0EF0F8" w14:textId="77777777" w:rsidR="00A00825" w:rsidRDefault="00203A26">
          <w:pPr>
            <w:pStyle w:val="TOC2"/>
            <w:rPr>
              <w:rFonts w:eastAsiaTheme="minorEastAsia"/>
              <w:noProof/>
              <w:sz w:val="22"/>
              <w:lang w:eastAsia="nl-NL"/>
            </w:rPr>
          </w:pPr>
          <w:hyperlink w:anchor="_Toc494730397" w:history="1">
            <w:r w:rsidR="00A00825" w:rsidRPr="00625FED">
              <w:rPr>
                <w:rStyle w:val="Hyperlink"/>
                <w:noProof/>
              </w:rPr>
              <w:t>5.1</w:t>
            </w:r>
            <w:r w:rsidR="00A00825">
              <w:rPr>
                <w:rFonts w:eastAsiaTheme="minorEastAsia"/>
                <w:noProof/>
                <w:sz w:val="22"/>
                <w:lang w:eastAsia="nl-NL"/>
              </w:rPr>
              <w:tab/>
            </w:r>
            <w:r w:rsidR="00A00825" w:rsidRPr="00625FED">
              <w:rPr>
                <w:rStyle w:val="Hyperlink"/>
                <w:noProof/>
              </w:rPr>
              <w:t>Vragen en opdrachten</w:t>
            </w:r>
            <w:r w:rsidR="00A00825">
              <w:rPr>
                <w:noProof/>
                <w:webHidden/>
              </w:rPr>
              <w:tab/>
            </w:r>
            <w:r w:rsidR="00A00825">
              <w:rPr>
                <w:noProof/>
                <w:webHidden/>
              </w:rPr>
              <w:fldChar w:fldCharType="begin"/>
            </w:r>
            <w:r w:rsidR="00A00825">
              <w:rPr>
                <w:noProof/>
                <w:webHidden/>
              </w:rPr>
              <w:instrText xml:space="preserve"> PAGEREF _Toc494730397 \h </w:instrText>
            </w:r>
            <w:r w:rsidR="00A00825">
              <w:rPr>
                <w:noProof/>
                <w:webHidden/>
              </w:rPr>
            </w:r>
            <w:r w:rsidR="00A00825">
              <w:rPr>
                <w:noProof/>
                <w:webHidden/>
              </w:rPr>
              <w:fldChar w:fldCharType="separate"/>
            </w:r>
            <w:r w:rsidR="00A00825">
              <w:rPr>
                <w:noProof/>
                <w:webHidden/>
              </w:rPr>
              <w:t>13</w:t>
            </w:r>
            <w:r w:rsidR="00A00825">
              <w:rPr>
                <w:noProof/>
                <w:webHidden/>
              </w:rPr>
              <w:fldChar w:fldCharType="end"/>
            </w:r>
          </w:hyperlink>
        </w:p>
        <w:p w14:paraId="2E3F2F24" w14:textId="77777777" w:rsidR="00A00825" w:rsidRDefault="00203A26">
          <w:pPr>
            <w:pStyle w:val="TOC2"/>
            <w:rPr>
              <w:rFonts w:eastAsiaTheme="minorEastAsia"/>
              <w:noProof/>
              <w:sz w:val="22"/>
              <w:lang w:eastAsia="nl-NL"/>
            </w:rPr>
          </w:pPr>
          <w:hyperlink w:anchor="_Toc494730398" w:history="1">
            <w:r w:rsidR="00A00825" w:rsidRPr="00625FED">
              <w:rPr>
                <w:rStyle w:val="Hyperlink"/>
                <w:noProof/>
              </w:rPr>
              <w:t>5.2</w:t>
            </w:r>
            <w:r w:rsidR="00A00825">
              <w:rPr>
                <w:rFonts w:eastAsiaTheme="minorEastAsia"/>
                <w:noProof/>
                <w:sz w:val="22"/>
                <w:lang w:eastAsia="nl-NL"/>
              </w:rPr>
              <w:tab/>
            </w:r>
            <w:r w:rsidR="00A00825" w:rsidRPr="00625FED">
              <w:rPr>
                <w:rStyle w:val="Hyperlink"/>
                <w:noProof/>
              </w:rPr>
              <w:t>Antwoorden en uitwerkingen</w:t>
            </w:r>
            <w:r w:rsidR="00A00825">
              <w:rPr>
                <w:noProof/>
                <w:webHidden/>
              </w:rPr>
              <w:tab/>
            </w:r>
            <w:r w:rsidR="00A00825">
              <w:rPr>
                <w:noProof/>
                <w:webHidden/>
              </w:rPr>
              <w:fldChar w:fldCharType="begin"/>
            </w:r>
            <w:r w:rsidR="00A00825">
              <w:rPr>
                <w:noProof/>
                <w:webHidden/>
              </w:rPr>
              <w:instrText xml:space="preserve"> PAGEREF _Toc494730398 \h </w:instrText>
            </w:r>
            <w:r w:rsidR="00A00825">
              <w:rPr>
                <w:noProof/>
                <w:webHidden/>
              </w:rPr>
            </w:r>
            <w:r w:rsidR="00A00825">
              <w:rPr>
                <w:noProof/>
                <w:webHidden/>
              </w:rPr>
              <w:fldChar w:fldCharType="separate"/>
            </w:r>
            <w:r w:rsidR="00A00825">
              <w:rPr>
                <w:noProof/>
                <w:webHidden/>
              </w:rPr>
              <w:t>13</w:t>
            </w:r>
            <w:r w:rsidR="00A00825">
              <w:rPr>
                <w:noProof/>
                <w:webHidden/>
              </w:rPr>
              <w:fldChar w:fldCharType="end"/>
            </w:r>
          </w:hyperlink>
        </w:p>
        <w:p w14:paraId="490031C6" w14:textId="77777777" w:rsidR="00A00825" w:rsidRDefault="00203A26">
          <w:pPr>
            <w:pStyle w:val="TOC1"/>
            <w:rPr>
              <w:rFonts w:eastAsiaTheme="minorEastAsia"/>
              <w:b w:val="0"/>
              <w:noProof/>
              <w:lang w:eastAsia="nl-NL"/>
            </w:rPr>
          </w:pPr>
          <w:hyperlink w:anchor="_Toc494730399" w:history="1">
            <w:r w:rsidR="00A00825" w:rsidRPr="00625FED">
              <w:rPr>
                <w:rStyle w:val="Hyperlink"/>
                <w:noProof/>
              </w:rPr>
              <w:t>6</w:t>
            </w:r>
            <w:r w:rsidR="00A00825">
              <w:rPr>
                <w:rFonts w:eastAsiaTheme="minorEastAsia"/>
                <w:b w:val="0"/>
                <w:noProof/>
                <w:lang w:eastAsia="nl-NL"/>
              </w:rPr>
              <w:tab/>
            </w:r>
            <w:r w:rsidR="00A00825" w:rsidRPr="00625FED">
              <w:rPr>
                <w:rStyle w:val="Hyperlink"/>
                <w:noProof/>
              </w:rPr>
              <w:t>Specifieke terminologie en eigenschappen</w:t>
            </w:r>
            <w:r w:rsidR="00A00825">
              <w:rPr>
                <w:noProof/>
                <w:webHidden/>
              </w:rPr>
              <w:tab/>
            </w:r>
            <w:r w:rsidR="00A00825">
              <w:rPr>
                <w:noProof/>
                <w:webHidden/>
              </w:rPr>
              <w:fldChar w:fldCharType="begin"/>
            </w:r>
            <w:r w:rsidR="00A00825">
              <w:rPr>
                <w:noProof/>
                <w:webHidden/>
              </w:rPr>
              <w:instrText xml:space="preserve"> PAGEREF _Toc494730399 \h </w:instrText>
            </w:r>
            <w:r w:rsidR="00A00825">
              <w:rPr>
                <w:noProof/>
                <w:webHidden/>
              </w:rPr>
            </w:r>
            <w:r w:rsidR="00A00825">
              <w:rPr>
                <w:noProof/>
                <w:webHidden/>
              </w:rPr>
              <w:fldChar w:fldCharType="separate"/>
            </w:r>
            <w:r w:rsidR="00A00825">
              <w:rPr>
                <w:noProof/>
                <w:webHidden/>
              </w:rPr>
              <w:t>14</w:t>
            </w:r>
            <w:r w:rsidR="00A00825">
              <w:rPr>
                <w:noProof/>
                <w:webHidden/>
              </w:rPr>
              <w:fldChar w:fldCharType="end"/>
            </w:r>
          </w:hyperlink>
        </w:p>
        <w:p w14:paraId="27824D87" w14:textId="77777777" w:rsidR="00A00825" w:rsidRDefault="00203A26">
          <w:pPr>
            <w:pStyle w:val="TOC1"/>
            <w:rPr>
              <w:rFonts w:eastAsiaTheme="minorEastAsia"/>
              <w:b w:val="0"/>
              <w:noProof/>
              <w:lang w:eastAsia="nl-NL"/>
            </w:rPr>
          </w:pPr>
          <w:hyperlink w:anchor="_Toc494730400" w:history="1">
            <w:r w:rsidR="00A00825" w:rsidRPr="00625FED">
              <w:rPr>
                <w:rStyle w:val="Hyperlink"/>
                <w:noProof/>
              </w:rPr>
              <w:t>7</w:t>
            </w:r>
            <w:r w:rsidR="00A00825">
              <w:rPr>
                <w:rFonts w:eastAsiaTheme="minorEastAsia"/>
                <w:b w:val="0"/>
                <w:noProof/>
                <w:lang w:eastAsia="nl-NL"/>
              </w:rPr>
              <w:tab/>
            </w:r>
            <w:r w:rsidR="00A00825" w:rsidRPr="00625FED">
              <w:rPr>
                <w:rStyle w:val="Hyperlink"/>
                <w:noProof/>
              </w:rPr>
              <w:t>Handige Matlab functies</w:t>
            </w:r>
            <w:r w:rsidR="00A00825">
              <w:rPr>
                <w:noProof/>
                <w:webHidden/>
              </w:rPr>
              <w:tab/>
            </w:r>
            <w:r w:rsidR="00A00825">
              <w:rPr>
                <w:noProof/>
                <w:webHidden/>
              </w:rPr>
              <w:fldChar w:fldCharType="begin"/>
            </w:r>
            <w:r w:rsidR="00A00825">
              <w:rPr>
                <w:noProof/>
                <w:webHidden/>
              </w:rPr>
              <w:instrText xml:space="preserve"> PAGEREF _Toc494730400 \h </w:instrText>
            </w:r>
            <w:r w:rsidR="00A00825">
              <w:rPr>
                <w:noProof/>
                <w:webHidden/>
              </w:rPr>
            </w:r>
            <w:r w:rsidR="00A00825">
              <w:rPr>
                <w:noProof/>
                <w:webHidden/>
              </w:rPr>
              <w:fldChar w:fldCharType="separate"/>
            </w:r>
            <w:r w:rsidR="00A00825">
              <w:rPr>
                <w:noProof/>
                <w:webHidden/>
              </w:rPr>
              <w:t>16</w:t>
            </w:r>
            <w:r w:rsidR="00A00825">
              <w:rPr>
                <w:noProof/>
                <w:webHidden/>
              </w:rPr>
              <w:fldChar w:fldCharType="end"/>
            </w:r>
          </w:hyperlink>
        </w:p>
        <w:p w14:paraId="4CE4EA4A" w14:textId="77777777" w:rsidR="00A00825" w:rsidRDefault="00203A26">
          <w:pPr>
            <w:pStyle w:val="TOC2"/>
            <w:rPr>
              <w:rFonts w:eastAsiaTheme="minorEastAsia"/>
              <w:noProof/>
              <w:sz w:val="22"/>
              <w:lang w:eastAsia="nl-NL"/>
            </w:rPr>
          </w:pPr>
          <w:hyperlink w:anchor="_Toc494730401" w:history="1">
            <w:r w:rsidR="00A00825" w:rsidRPr="00625FED">
              <w:rPr>
                <w:rStyle w:val="Hyperlink"/>
                <w:noProof/>
              </w:rPr>
              <w:t>7.1</w:t>
            </w:r>
            <w:r w:rsidR="00A00825">
              <w:rPr>
                <w:rFonts w:eastAsiaTheme="minorEastAsia"/>
                <w:noProof/>
                <w:sz w:val="22"/>
                <w:lang w:eastAsia="nl-NL"/>
              </w:rPr>
              <w:tab/>
            </w:r>
            <w:r w:rsidR="00A00825" w:rsidRPr="00625FED">
              <w:rPr>
                <w:rStyle w:val="Hyperlink"/>
                <w:noProof/>
              </w:rPr>
              <w:t>Vragen en opdrachten</w:t>
            </w:r>
            <w:r w:rsidR="00A00825">
              <w:rPr>
                <w:noProof/>
                <w:webHidden/>
              </w:rPr>
              <w:tab/>
            </w:r>
            <w:r w:rsidR="00A00825">
              <w:rPr>
                <w:noProof/>
                <w:webHidden/>
              </w:rPr>
              <w:fldChar w:fldCharType="begin"/>
            </w:r>
            <w:r w:rsidR="00A00825">
              <w:rPr>
                <w:noProof/>
                <w:webHidden/>
              </w:rPr>
              <w:instrText xml:space="preserve"> PAGEREF _Toc494730401 \h </w:instrText>
            </w:r>
            <w:r w:rsidR="00A00825">
              <w:rPr>
                <w:noProof/>
                <w:webHidden/>
              </w:rPr>
            </w:r>
            <w:r w:rsidR="00A00825">
              <w:rPr>
                <w:noProof/>
                <w:webHidden/>
              </w:rPr>
              <w:fldChar w:fldCharType="separate"/>
            </w:r>
            <w:r w:rsidR="00A00825">
              <w:rPr>
                <w:noProof/>
                <w:webHidden/>
              </w:rPr>
              <w:t>18</w:t>
            </w:r>
            <w:r w:rsidR="00A00825">
              <w:rPr>
                <w:noProof/>
                <w:webHidden/>
              </w:rPr>
              <w:fldChar w:fldCharType="end"/>
            </w:r>
          </w:hyperlink>
        </w:p>
        <w:p w14:paraId="04FD0635" w14:textId="77777777" w:rsidR="00A00825" w:rsidRDefault="00203A26">
          <w:pPr>
            <w:pStyle w:val="TOC2"/>
            <w:rPr>
              <w:rFonts w:eastAsiaTheme="minorEastAsia"/>
              <w:noProof/>
              <w:sz w:val="22"/>
              <w:lang w:eastAsia="nl-NL"/>
            </w:rPr>
          </w:pPr>
          <w:hyperlink w:anchor="_Toc494730402" w:history="1">
            <w:r w:rsidR="00A00825" w:rsidRPr="00625FED">
              <w:rPr>
                <w:rStyle w:val="Hyperlink"/>
                <w:noProof/>
              </w:rPr>
              <w:t>7.2</w:t>
            </w:r>
            <w:r w:rsidR="00A00825">
              <w:rPr>
                <w:rFonts w:eastAsiaTheme="minorEastAsia"/>
                <w:noProof/>
                <w:sz w:val="22"/>
                <w:lang w:eastAsia="nl-NL"/>
              </w:rPr>
              <w:tab/>
            </w:r>
            <w:r w:rsidR="00A00825" w:rsidRPr="00625FED">
              <w:rPr>
                <w:rStyle w:val="Hyperlink"/>
                <w:noProof/>
              </w:rPr>
              <w:t>Antwoorden en uitwerkingen</w:t>
            </w:r>
            <w:r w:rsidR="00A00825">
              <w:rPr>
                <w:noProof/>
                <w:webHidden/>
              </w:rPr>
              <w:tab/>
            </w:r>
            <w:r w:rsidR="00A00825">
              <w:rPr>
                <w:noProof/>
                <w:webHidden/>
              </w:rPr>
              <w:fldChar w:fldCharType="begin"/>
            </w:r>
            <w:r w:rsidR="00A00825">
              <w:rPr>
                <w:noProof/>
                <w:webHidden/>
              </w:rPr>
              <w:instrText xml:space="preserve"> PAGEREF _Toc494730402 \h </w:instrText>
            </w:r>
            <w:r w:rsidR="00A00825">
              <w:rPr>
                <w:noProof/>
                <w:webHidden/>
              </w:rPr>
            </w:r>
            <w:r w:rsidR="00A00825">
              <w:rPr>
                <w:noProof/>
                <w:webHidden/>
              </w:rPr>
              <w:fldChar w:fldCharType="separate"/>
            </w:r>
            <w:r w:rsidR="00A00825">
              <w:rPr>
                <w:noProof/>
                <w:webHidden/>
              </w:rPr>
              <w:t>19</w:t>
            </w:r>
            <w:r w:rsidR="00A00825">
              <w:rPr>
                <w:noProof/>
                <w:webHidden/>
              </w:rPr>
              <w:fldChar w:fldCharType="end"/>
            </w:r>
          </w:hyperlink>
        </w:p>
        <w:p w14:paraId="49C85321" w14:textId="77777777" w:rsidR="00DF611E" w:rsidRDefault="00B23892">
          <w:r>
            <w:rPr>
              <w:bCs/>
              <w:noProof/>
            </w:rPr>
            <w:fldChar w:fldCharType="end"/>
          </w:r>
        </w:p>
      </w:sdtContent>
    </w:sdt>
    <w:p w14:paraId="2529FB25" w14:textId="77777777" w:rsidR="00870358" w:rsidRDefault="00870358" w:rsidP="00870358">
      <w:pPr>
        <w:tabs>
          <w:tab w:val="left" w:pos="6675"/>
        </w:tabs>
      </w:pPr>
      <w:r>
        <w:tab/>
      </w:r>
    </w:p>
    <w:p w14:paraId="56949255" w14:textId="77777777" w:rsidR="00257B09" w:rsidRDefault="00257B09" w:rsidP="00257B09">
      <w:pPr>
        <w:pStyle w:val="Heading1"/>
        <w:numPr>
          <w:ilvl w:val="0"/>
          <w:numId w:val="0"/>
        </w:numPr>
      </w:pPr>
    </w:p>
    <w:p w14:paraId="1CBEA331" w14:textId="77777777" w:rsidR="00257B09" w:rsidRDefault="00DF611E" w:rsidP="00257B09">
      <w:pPr>
        <w:pStyle w:val="Heading1"/>
        <w:numPr>
          <w:ilvl w:val="0"/>
          <w:numId w:val="0"/>
        </w:numPr>
      </w:pPr>
      <w:r w:rsidRPr="00870358">
        <w:br w:type="page"/>
      </w:r>
      <w:bookmarkStart w:id="0" w:name="_Toc487552828"/>
      <w:bookmarkStart w:id="1" w:name="_Toc494730387"/>
      <w:r w:rsidR="00257B09">
        <w:lastRenderedPageBreak/>
        <w:t>Versiebeheer</w:t>
      </w:r>
      <w:bookmarkEnd w:id="0"/>
      <w:bookmarkEnd w:id="1"/>
    </w:p>
    <w:tbl>
      <w:tblPr>
        <w:tblStyle w:val="TableGrid"/>
        <w:tblW w:w="0" w:type="auto"/>
        <w:tblLook w:val="04A0" w:firstRow="1" w:lastRow="0" w:firstColumn="1" w:lastColumn="0" w:noHBand="0" w:noVBand="1"/>
      </w:tblPr>
      <w:tblGrid>
        <w:gridCol w:w="773"/>
        <w:gridCol w:w="1349"/>
        <w:gridCol w:w="5103"/>
        <w:gridCol w:w="1837"/>
      </w:tblGrid>
      <w:tr w:rsidR="00257B09" w14:paraId="421C7F4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887603F" w14:textId="77777777" w:rsidR="00257B09" w:rsidRDefault="00257B09">
            <w:r>
              <w:t>Versie</w:t>
            </w:r>
          </w:p>
        </w:tc>
        <w:tc>
          <w:tcPr>
            <w:tcW w:w="1349" w:type="dxa"/>
            <w:tcBorders>
              <w:top w:val="single" w:sz="4" w:space="0" w:color="auto"/>
              <w:left w:val="single" w:sz="4" w:space="0" w:color="auto"/>
              <w:bottom w:val="single" w:sz="4" w:space="0" w:color="auto"/>
              <w:right w:val="single" w:sz="4" w:space="0" w:color="auto"/>
            </w:tcBorders>
            <w:hideMark/>
          </w:tcPr>
          <w:p w14:paraId="5C843BBC" w14:textId="77777777" w:rsidR="00257B09" w:rsidRDefault="00257B09">
            <w:r>
              <w:t>Datum</w:t>
            </w:r>
          </w:p>
        </w:tc>
        <w:tc>
          <w:tcPr>
            <w:tcW w:w="5103" w:type="dxa"/>
            <w:tcBorders>
              <w:top w:val="single" w:sz="4" w:space="0" w:color="auto"/>
              <w:left w:val="single" w:sz="4" w:space="0" w:color="auto"/>
              <w:bottom w:val="single" w:sz="4" w:space="0" w:color="auto"/>
              <w:right w:val="single" w:sz="4" w:space="0" w:color="auto"/>
            </w:tcBorders>
            <w:hideMark/>
          </w:tcPr>
          <w:p w14:paraId="57F475E2" w14:textId="77777777" w:rsidR="00257B09" w:rsidRDefault="00257B09">
            <w:r>
              <w:t>Beschrijving</w:t>
            </w:r>
          </w:p>
        </w:tc>
        <w:tc>
          <w:tcPr>
            <w:tcW w:w="1837" w:type="dxa"/>
            <w:tcBorders>
              <w:top w:val="single" w:sz="4" w:space="0" w:color="auto"/>
              <w:left w:val="single" w:sz="4" w:space="0" w:color="auto"/>
              <w:bottom w:val="single" w:sz="4" w:space="0" w:color="auto"/>
              <w:right w:val="single" w:sz="4" w:space="0" w:color="auto"/>
            </w:tcBorders>
            <w:hideMark/>
          </w:tcPr>
          <w:p w14:paraId="585B5018" w14:textId="77777777" w:rsidR="00257B09" w:rsidRDefault="00257B09">
            <w:r>
              <w:t>Door</w:t>
            </w:r>
          </w:p>
        </w:tc>
      </w:tr>
      <w:tr w:rsidR="00257B09" w14:paraId="1C40578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A4AFF4F" w14:textId="77777777" w:rsidR="00257B09" w:rsidRDefault="00257B09">
            <w:r>
              <w:t>0.0</w:t>
            </w:r>
          </w:p>
        </w:tc>
        <w:tc>
          <w:tcPr>
            <w:tcW w:w="1349" w:type="dxa"/>
            <w:tcBorders>
              <w:top w:val="single" w:sz="4" w:space="0" w:color="auto"/>
              <w:left w:val="single" w:sz="4" w:space="0" w:color="auto"/>
              <w:bottom w:val="single" w:sz="4" w:space="0" w:color="auto"/>
              <w:right w:val="single" w:sz="4" w:space="0" w:color="auto"/>
            </w:tcBorders>
            <w:hideMark/>
          </w:tcPr>
          <w:p w14:paraId="0A316EF7" w14:textId="77777777" w:rsidR="00257B09" w:rsidRDefault="00257B09">
            <w:r>
              <w:t>11-07-2017</w:t>
            </w:r>
          </w:p>
        </w:tc>
        <w:tc>
          <w:tcPr>
            <w:tcW w:w="5103" w:type="dxa"/>
            <w:tcBorders>
              <w:top w:val="single" w:sz="4" w:space="0" w:color="auto"/>
              <w:left w:val="single" w:sz="4" w:space="0" w:color="auto"/>
              <w:bottom w:val="single" w:sz="4" w:space="0" w:color="auto"/>
              <w:right w:val="single" w:sz="4" w:space="0" w:color="auto"/>
            </w:tcBorders>
            <w:hideMark/>
          </w:tcPr>
          <w:p w14:paraId="257AB779" w14:textId="77777777" w:rsidR="00257B09" w:rsidRDefault="00257B09">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FDD6A35" w14:textId="66EEBDDA" w:rsidR="00257B09" w:rsidRDefault="00C412BD">
            <w:r>
              <w:t>Alistair Vardy</w:t>
            </w:r>
          </w:p>
        </w:tc>
      </w:tr>
      <w:tr w:rsidR="00257B09" w14:paraId="7525CAE3" w14:textId="77777777" w:rsidTr="00257B09">
        <w:tc>
          <w:tcPr>
            <w:tcW w:w="773" w:type="dxa"/>
            <w:tcBorders>
              <w:top w:val="single" w:sz="4" w:space="0" w:color="auto"/>
              <w:left w:val="single" w:sz="4" w:space="0" w:color="auto"/>
              <w:bottom w:val="single" w:sz="4" w:space="0" w:color="auto"/>
              <w:right w:val="single" w:sz="4" w:space="0" w:color="auto"/>
            </w:tcBorders>
          </w:tcPr>
          <w:p w14:paraId="6B69F190" w14:textId="6262EABB" w:rsidR="00257B09" w:rsidRDefault="008C2451">
            <w:ins w:id="2" w:author="Gebruiker" w:date="2017-09-11T16:54:00Z">
              <w:r>
                <w:t>0.1</w:t>
              </w:r>
            </w:ins>
          </w:p>
        </w:tc>
        <w:tc>
          <w:tcPr>
            <w:tcW w:w="1349" w:type="dxa"/>
            <w:tcBorders>
              <w:top w:val="single" w:sz="4" w:space="0" w:color="auto"/>
              <w:left w:val="single" w:sz="4" w:space="0" w:color="auto"/>
              <w:bottom w:val="single" w:sz="4" w:space="0" w:color="auto"/>
              <w:right w:val="single" w:sz="4" w:space="0" w:color="auto"/>
            </w:tcBorders>
          </w:tcPr>
          <w:p w14:paraId="5A650B43" w14:textId="6B965516" w:rsidR="00257B09" w:rsidRDefault="00616656">
            <w:ins w:id="3" w:author="Bart van Trigt" w:date="2017-09-13T16:56:00Z">
              <w:r>
                <w:t>13-09-2017</w:t>
              </w:r>
            </w:ins>
          </w:p>
        </w:tc>
        <w:tc>
          <w:tcPr>
            <w:tcW w:w="5103" w:type="dxa"/>
            <w:tcBorders>
              <w:top w:val="single" w:sz="4" w:space="0" w:color="auto"/>
              <w:left w:val="single" w:sz="4" w:space="0" w:color="auto"/>
              <w:bottom w:val="single" w:sz="4" w:space="0" w:color="auto"/>
              <w:right w:val="single" w:sz="4" w:space="0" w:color="auto"/>
            </w:tcBorders>
          </w:tcPr>
          <w:p w14:paraId="716DDD2F" w14:textId="4732ABB4" w:rsidR="00257B09" w:rsidRDefault="00616656">
            <w:ins w:id="4" w:author="Bart van Trigt" w:date="2017-09-13T16:56:00Z">
              <w:r>
                <w:t>Under construction</w:t>
              </w:r>
            </w:ins>
          </w:p>
        </w:tc>
        <w:tc>
          <w:tcPr>
            <w:tcW w:w="1837" w:type="dxa"/>
            <w:tcBorders>
              <w:top w:val="single" w:sz="4" w:space="0" w:color="auto"/>
              <w:left w:val="single" w:sz="4" w:space="0" w:color="auto"/>
              <w:bottom w:val="single" w:sz="4" w:space="0" w:color="auto"/>
              <w:right w:val="single" w:sz="4" w:space="0" w:color="auto"/>
            </w:tcBorders>
          </w:tcPr>
          <w:p w14:paraId="1ECB37BB" w14:textId="69B54607" w:rsidR="00257B09" w:rsidRDefault="008C2451">
            <w:ins w:id="5" w:author="Gebruiker" w:date="2017-09-11T16:54:00Z">
              <w:r>
                <w:t>Bart van Trigt</w:t>
              </w:r>
            </w:ins>
          </w:p>
        </w:tc>
      </w:tr>
      <w:tr w:rsidR="00257B09" w14:paraId="288E1E8D"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45E54B05" w14:textId="3C6BC33F" w:rsidR="00257B09" w:rsidRDefault="00BA1E5F">
            <w:r>
              <w:t>0.2</w:t>
            </w:r>
          </w:p>
        </w:tc>
        <w:tc>
          <w:tcPr>
            <w:tcW w:w="1349" w:type="dxa"/>
            <w:tcBorders>
              <w:top w:val="single" w:sz="4" w:space="0" w:color="auto"/>
              <w:left w:val="single" w:sz="4" w:space="0" w:color="auto"/>
              <w:bottom w:val="single" w:sz="4" w:space="0" w:color="auto"/>
              <w:right w:val="single" w:sz="4" w:space="0" w:color="auto"/>
            </w:tcBorders>
          </w:tcPr>
          <w:p w14:paraId="087BCFAB" w14:textId="0D2E1165" w:rsidR="00257B09" w:rsidRDefault="00BA1E5F">
            <w:r>
              <w:t>14-09-2017</w:t>
            </w:r>
          </w:p>
        </w:tc>
        <w:tc>
          <w:tcPr>
            <w:tcW w:w="5103" w:type="dxa"/>
            <w:tcBorders>
              <w:top w:val="single" w:sz="4" w:space="0" w:color="auto"/>
              <w:left w:val="single" w:sz="4" w:space="0" w:color="auto"/>
              <w:bottom w:val="single" w:sz="4" w:space="0" w:color="auto"/>
              <w:right w:val="single" w:sz="4" w:space="0" w:color="auto"/>
            </w:tcBorders>
          </w:tcPr>
          <w:p w14:paraId="03857B98" w14:textId="77777777" w:rsidR="00257B09" w:rsidRDefault="00A63B03">
            <w:r>
              <w:t>Meerder outputs en meerdere inputs klaar</w:t>
            </w:r>
          </w:p>
          <w:p w14:paraId="10DA863A" w14:textId="17F60A79" w:rsidR="00A63B03" w:rsidRDefault="00A63B03">
            <w:r>
              <w:t>Nu verder met ingewikkeldere functies</w:t>
            </w:r>
          </w:p>
        </w:tc>
        <w:tc>
          <w:tcPr>
            <w:tcW w:w="1837" w:type="dxa"/>
            <w:tcBorders>
              <w:top w:val="single" w:sz="4" w:space="0" w:color="auto"/>
              <w:left w:val="single" w:sz="4" w:space="0" w:color="auto"/>
              <w:bottom w:val="single" w:sz="4" w:space="0" w:color="auto"/>
              <w:right w:val="single" w:sz="4" w:space="0" w:color="auto"/>
            </w:tcBorders>
          </w:tcPr>
          <w:p w14:paraId="2A5C0DE7" w14:textId="54FC8478" w:rsidR="00257B09" w:rsidRDefault="00A63B03">
            <w:r>
              <w:t xml:space="preserve">Bart van Trigt </w:t>
            </w:r>
          </w:p>
        </w:tc>
      </w:tr>
      <w:tr w:rsidR="00E01D6D" w14:paraId="5B2D58A3" w14:textId="77777777" w:rsidTr="00E01D6D">
        <w:trPr>
          <w:trHeight w:val="599"/>
        </w:trPr>
        <w:tc>
          <w:tcPr>
            <w:tcW w:w="773" w:type="dxa"/>
            <w:tcBorders>
              <w:top w:val="single" w:sz="4" w:space="0" w:color="auto"/>
              <w:left w:val="single" w:sz="4" w:space="0" w:color="auto"/>
              <w:bottom w:val="single" w:sz="4" w:space="0" w:color="auto"/>
              <w:right w:val="single" w:sz="4" w:space="0" w:color="auto"/>
            </w:tcBorders>
          </w:tcPr>
          <w:p w14:paraId="468A897B" w14:textId="7ACC128F" w:rsidR="00E01D6D" w:rsidRDefault="00E01D6D">
            <w:r>
              <w:t>0.3</w:t>
            </w:r>
          </w:p>
        </w:tc>
        <w:tc>
          <w:tcPr>
            <w:tcW w:w="1349" w:type="dxa"/>
            <w:tcBorders>
              <w:top w:val="single" w:sz="4" w:space="0" w:color="auto"/>
              <w:left w:val="single" w:sz="4" w:space="0" w:color="auto"/>
              <w:bottom w:val="single" w:sz="4" w:space="0" w:color="auto"/>
              <w:right w:val="single" w:sz="4" w:space="0" w:color="auto"/>
            </w:tcBorders>
          </w:tcPr>
          <w:p w14:paraId="4BC8FF36" w14:textId="111FA7F1" w:rsidR="00E01D6D" w:rsidRDefault="00E01D6D">
            <w:r>
              <w:t>18-09-2017</w:t>
            </w:r>
          </w:p>
        </w:tc>
        <w:tc>
          <w:tcPr>
            <w:tcW w:w="5103" w:type="dxa"/>
            <w:tcBorders>
              <w:top w:val="single" w:sz="4" w:space="0" w:color="auto"/>
              <w:left w:val="single" w:sz="4" w:space="0" w:color="auto"/>
              <w:bottom w:val="single" w:sz="4" w:space="0" w:color="auto"/>
              <w:right w:val="single" w:sz="4" w:space="0" w:color="auto"/>
            </w:tcBorders>
          </w:tcPr>
          <w:p w14:paraId="78F3980D" w14:textId="54E9D1BB" w:rsidR="00E01D6D" w:rsidRDefault="00683D8E">
            <w:r>
              <w:t>Ingewikkeldere functies</w:t>
            </w:r>
          </w:p>
        </w:tc>
        <w:tc>
          <w:tcPr>
            <w:tcW w:w="1837" w:type="dxa"/>
            <w:tcBorders>
              <w:top w:val="single" w:sz="4" w:space="0" w:color="auto"/>
              <w:left w:val="single" w:sz="4" w:space="0" w:color="auto"/>
              <w:bottom w:val="single" w:sz="4" w:space="0" w:color="auto"/>
              <w:right w:val="single" w:sz="4" w:space="0" w:color="auto"/>
            </w:tcBorders>
          </w:tcPr>
          <w:p w14:paraId="341D17F8" w14:textId="067A7284" w:rsidR="00E01D6D" w:rsidRDefault="00E01D6D">
            <w:r>
              <w:t>Bart van Trigt</w:t>
            </w:r>
          </w:p>
        </w:tc>
      </w:tr>
      <w:tr w:rsidR="00E01D6D" w14:paraId="7A3ED203"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5AE535B" w14:textId="291FE08E" w:rsidR="00E01D6D" w:rsidRDefault="00683D8E">
            <w:r>
              <w:t>0.4</w:t>
            </w:r>
          </w:p>
        </w:tc>
        <w:tc>
          <w:tcPr>
            <w:tcW w:w="1349" w:type="dxa"/>
            <w:tcBorders>
              <w:top w:val="single" w:sz="4" w:space="0" w:color="auto"/>
              <w:left w:val="single" w:sz="4" w:space="0" w:color="auto"/>
              <w:bottom w:val="single" w:sz="4" w:space="0" w:color="auto"/>
              <w:right w:val="single" w:sz="4" w:space="0" w:color="auto"/>
            </w:tcBorders>
          </w:tcPr>
          <w:p w14:paraId="3BC0CAB6" w14:textId="46F67776" w:rsidR="00E01D6D" w:rsidRDefault="00683D8E">
            <w:r>
              <w:t>19-09-2017</w:t>
            </w:r>
          </w:p>
        </w:tc>
        <w:tc>
          <w:tcPr>
            <w:tcW w:w="5103" w:type="dxa"/>
            <w:tcBorders>
              <w:top w:val="single" w:sz="4" w:space="0" w:color="auto"/>
              <w:left w:val="single" w:sz="4" w:space="0" w:color="auto"/>
              <w:bottom w:val="single" w:sz="4" w:space="0" w:color="auto"/>
              <w:right w:val="single" w:sz="4" w:space="0" w:color="auto"/>
            </w:tcBorders>
          </w:tcPr>
          <w:p w14:paraId="6E2D7D4F" w14:textId="7851B577" w:rsidR="00E01D6D" w:rsidRDefault="00683D8E">
            <w:r>
              <w:t>Afronding versie 1</w:t>
            </w:r>
          </w:p>
        </w:tc>
        <w:tc>
          <w:tcPr>
            <w:tcW w:w="1837" w:type="dxa"/>
            <w:tcBorders>
              <w:top w:val="single" w:sz="4" w:space="0" w:color="auto"/>
              <w:left w:val="single" w:sz="4" w:space="0" w:color="auto"/>
              <w:bottom w:val="single" w:sz="4" w:space="0" w:color="auto"/>
              <w:right w:val="single" w:sz="4" w:space="0" w:color="auto"/>
            </w:tcBorders>
          </w:tcPr>
          <w:p w14:paraId="622D2DB1" w14:textId="71ABA0FF" w:rsidR="00E01D6D" w:rsidRDefault="00683D8E">
            <w:r>
              <w:t xml:space="preserve">Bart van Trigt </w:t>
            </w:r>
          </w:p>
        </w:tc>
      </w:tr>
      <w:tr w:rsidR="00E01D6D" w14:paraId="7F18F06A"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570BC0D0" w14:textId="0F73C298" w:rsidR="00E01D6D" w:rsidRDefault="00A85F17">
            <w:r>
              <w:t>0.5</w:t>
            </w:r>
          </w:p>
        </w:tc>
        <w:tc>
          <w:tcPr>
            <w:tcW w:w="1349" w:type="dxa"/>
            <w:tcBorders>
              <w:top w:val="single" w:sz="4" w:space="0" w:color="auto"/>
              <w:left w:val="single" w:sz="4" w:space="0" w:color="auto"/>
              <w:bottom w:val="single" w:sz="4" w:space="0" w:color="auto"/>
              <w:right w:val="single" w:sz="4" w:space="0" w:color="auto"/>
            </w:tcBorders>
          </w:tcPr>
          <w:p w14:paraId="78F0D1FC" w14:textId="66FCEC27" w:rsidR="00E01D6D" w:rsidRDefault="00A85F17">
            <w:r>
              <w:t>02-10-2017</w:t>
            </w:r>
          </w:p>
        </w:tc>
        <w:tc>
          <w:tcPr>
            <w:tcW w:w="5103" w:type="dxa"/>
            <w:tcBorders>
              <w:top w:val="single" w:sz="4" w:space="0" w:color="auto"/>
              <w:left w:val="single" w:sz="4" w:space="0" w:color="auto"/>
              <w:bottom w:val="single" w:sz="4" w:space="0" w:color="auto"/>
              <w:right w:val="single" w:sz="4" w:space="0" w:color="auto"/>
            </w:tcBorders>
          </w:tcPr>
          <w:p w14:paraId="49B4BC5D" w14:textId="594B5D0D" w:rsidR="00E01D6D" w:rsidRDefault="00A85F17">
            <w:r>
              <w:t xml:space="preserve">Paar opmerkingen van Chadier Wilson </w:t>
            </w:r>
            <w:r w:rsidR="00771438">
              <w:t xml:space="preserve">en Denice Vis </w:t>
            </w:r>
            <w:r>
              <w:t>verwerkt.</w:t>
            </w:r>
          </w:p>
        </w:tc>
        <w:tc>
          <w:tcPr>
            <w:tcW w:w="1837" w:type="dxa"/>
            <w:tcBorders>
              <w:top w:val="single" w:sz="4" w:space="0" w:color="auto"/>
              <w:left w:val="single" w:sz="4" w:space="0" w:color="auto"/>
              <w:bottom w:val="single" w:sz="4" w:space="0" w:color="auto"/>
              <w:right w:val="single" w:sz="4" w:space="0" w:color="auto"/>
            </w:tcBorders>
          </w:tcPr>
          <w:p w14:paraId="35AB1387" w14:textId="4A382CC6" w:rsidR="00E01D6D" w:rsidRDefault="00A85F17">
            <w:r>
              <w:t>Mark Schrauwen</w:t>
            </w:r>
          </w:p>
        </w:tc>
      </w:tr>
      <w:tr w:rsidR="00CC3ABE" w14:paraId="6961D85F"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8D4C3D6" w14:textId="77777777" w:rsidR="00CC3ABE" w:rsidRDefault="00CC3ABE"/>
        </w:tc>
        <w:tc>
          <w:tcPr>
            <w:tcW w:w="1349" w:type="dxa"/>
            <w:tcBorders>
              <w:top w:val="single" w:sz="4" w:space="0" w:color="auto"/>
              <w:left w:val="single" w:sz="4" w:space="0" w:color="auto"/>
              <w:bottom w:val="single" w:sz="4" w:space="0" w:color="auto"/>
              <w:right w:val="single" w:sz="4" w:space="0" w:color="auto"/>
            </w:tcBorders>
          </w:tcPr>
          <w:p w14:paraId="1569D026" w14:textId="77777777" w:rsidR="00CC3ABE" w:rsidRDefault="00CC3ABE"/>
        </w:tc>
        <w:tc>
          <w:tcPr>
            <w:tcW w:w="5103" w:type="dxa"/>
            <w:tcBorders>
              <w:top w:val="single" w:sz="4" w:space="0" w:color="auto"/>
              <w:left w:val="single" w:sz="4" w:space="0" w:color="auto"/>
              <w:bottom w:val="single" w:sz="4" w:space="0" w:color="auto"/>
              <w:right w:val="single" w:sz="4" w:space="0" w:color="auto"/>
            </w:tcBorders>
          </w:tcPr>
          <w:p w14:paraId="1762F3EF" w14:textId="77777777" w:rsidR="00CC3ABE" w:rsidRDefault="00CC3ABE"/>
        </w:tc>
        <w:tc>
          <w:tcPr>
            <w:tcW w:w="1837" w:type="dxa"/>
            <w:tcBorders>
              <w:top w:val="single" w:sz="4" w:space="0" w:color="auto"/>
              <w:left w:val="single" w:sz="4" w:space="0" w:color="auto"/>
              <w:bottom w:val="single" w:sz="4" w:space="0" w:color="auto"/>
              <w:right w:val="single" w:sz="4" w:space="0" w:color="auto"/>
            </w:tcBorders>
          </w:tcPr>
          <w:p w14:paraId="4A34DF28" w14:textId="77777777" w:rsidR="00CC3ABE" w:rsidRDefault="00CC3ABE"/>
        </w:tc>
      </w:tr>
    </w:tbl>
    <w:p w14:paraId="6F36D392" w14:textId="32E31923" w:rsidR="00257B09" w:rsidRDefault="00257B09" w:rsidP="00257B09"/>
    <w:p w14:paraId="255F8BC4" w14:textId="77777777" w:rsidR="00257B09" w:rsidRDefault="00257B09">
      <w:r>
        <w:br w:type="page"/>
      </w:r>
    </w:p>
    <w:p w14:paraId="5D819E44" w14:textId="77777777" w:rsidR="0016268D" w:rsidRDefault="0016268D" w:rsidP="0016268D">
      <w:pPr>
        <w:pStyle w:val="Heading1"/>
      </w:pPr>
      <w:bookmarkStart w:id="6" w:name="_Toc494730388"/>
      <w:r>
        <w:lastRenderedPageBreak/>
        <w:t>Inleiding</w:t>
      </w:r>
      <w:bookmarkEnd w:id="6"/>
    </w:p>
    <w:p w14:paraId="0145C45A" w14:textId="2E4047BC" w:rsidR="00616656" w:rsidRDefault="0016268D" w:rsidP="0016268D">
      <w:r w:rsidRPr="008D639A">
        <w:t>We hebben vorige wee</w:t>
      </w:r>
      <w:r w:rsidR="00616656">
        <w:t>k</w:t>
      </w:r>
      <w:r w:rsidRPr="008D639A">
        <w:t xml:space="preserve"> </w:t>
      </w:r>
      <w:r w:rsidR="00616656">
        <w:t xml:space="preserve">heb je kennis gemaakt met MATLAB. Als het goed is weet je nu waarom jij als bewegingstechnoloog MATLAB goed moet gebruiken. Vorige week heb je geleerd wat operatoren zijn, hoe je kan debuggen, hoe je vectoren maakt in MATLAB, standaard functies in MATLAB en je hebt al een keer een functie zelf gemaakt! We gaan in deze reader verder met het maken van een functie. Tot nu toe heb je makkelijke functies gemaakt, je gaf een input en er kwam een output uit. Maar wat nu als we bijvoorbeeld een formule hebben die meerder inputs heeft. </w:t>
      </w:r>
    </w:p>
    <w:p w14:paraId="1640F0A5" w14:textId="44AE2A92" w:rsidR="00616656" w:rsidRDefault="00616656" w:rsidP="0016268D">
      <w:r>
        <w:t>De volgende leerdoelen zijn hiervoor gemaakt, na het doorwerken van deze reader kan de student:</w:t>
      </w:r>
    </w:p>
    <w:p w14:paraId="1136101D" w14:textId="6337B62A" w:rsidR="00616656" w:rsidRDefault="00616656" w:rsidP="00616656">
      <w:pPr>
        <w:numPr>
          <w:ilvl w:val="0"/>
          <w:numId w:val="1"/>
        </w:numPr>
        <w:contextualSpacing/>
        <w:rPr>
          <w:rFonts w:eastAsia="Times New Roman" w:cs="Calibri"/>
        </w:rPr>
      </w:pPr>
      <w:r>
        <w:rPr>
          <w:rFonts w:eastAsia="Times New Roman" w:cs="Calibri"/>
        </w:rPr>
        <w:t>In eigenwoorden uitleggen wat een functie in Matlab is</w:t>
      </w:r>
      <w:r w:rsidR="00F56FEB">
        <w:rPr>
          <w:rFonts w:eastAsia="Times New Roman" w:cs="Calibri"/>
        </w:rPr>
        <w:t>.</w:t>
      </w:r>
    </w:p>
    <w:p w14:paraId="626E3487" w14:textId="374DA804" w:rsidR="00616656" w:rsidRDefault="00616656" w:rsidP="00616656">
      <w:pPr>
        <w:numPr>
          <w:ilvl w:val="0"/>
          <w:numId w:val="1"/>
        </w:numPr>
        <w:contextualSpacing/>
        <w:rPr>
          <w:rFonts w:eastAsia="Times New Roman" w:cs="Calibri"/>
        </w:rPr>
      </w:pPr>
      <w:r>
        <w:rPr>
          <w:rFonts w:eastAsia="Times New Roman" w:cs="Calibri"/>
        </w:rPr>
        <w:t>Gebruik maken van standaard functies in Matlab.</w:t>
      </w:r>
    </w:p>
    <w:p w14:paraId="5015C7C6" w14:textId="3137DDC4" w:rsidR="00616656" w:rsidRDefault="00616656" w:rsidP="00616656">
      <w:pPr>
        <w:numPr>
          <w:ilvl w:val="0"/>
          <w:numId w:val="1"/>
        </w:numPr>
        <w:contextualSpacing/>
        <w:rPr>
          <w:rFonts w:eastAsia="Times New Roman" w:cs="Calibri"/>
        </w:rPr>
      </w:pPr>
      <w:r>
        <w:rPr>
          <w:rFonts w:eastAsia="Times New Roman" w:cs="Calibri"/>
        </w:rPr>
        <w:t>Ee</w:t>
      </w:r>
      <w:r w:rsidR="00F56FEB">
        <w:rPr>
          <w:rFonts w:eastAsia="Times New Roman" w:cs="Calibri"/>
        </w:rPr>
        <w:t xml:space="preserve">n functie met meerdere outputs </w:t>
      </w:r>
      <w:r w:rsidR="004B5285">
        <w:rPr>
          <w:rFonts w:eastAsia="Times New Roman" w:cs="Calibri"/>
        </w:rPr>
        <w:t>aanroepen</w:t>
      </w:r>
      <w:r w:rsidR="00F56FEB">
        <w:rPr>
          <w:rFonts w:eastAsia="Times New Roman" w:cs="Calibri"/>
        </w:rPr>
        <w:t>.</w:t>
      </w:r>
    </w:p>
    <w:p w14:paraId="634755F1" w14:textId="45D9023E" w:rsidR="00616656" w:rsidRPr="00CF33C1" w:rsidRDefault="00616656" w:rsidP="00616656">
      <w:pPr>
        <w:numPr>
          <w:ilvl w:val="0"/>
          <w:numId w:val="1"/>
        </w:numPr>
        <w:contextualSpacing/>
        <w:rPr>
          <w:rFonts w:eastAsia="Times New Roman" w:cs="Calibri"/>
        </w:rPr>
      </w:pPr>
      <w:r>
        <w:rPr>
          <w:rFonts w:eastAsia="Times New Roman" w:cs="Calibri"/>
        </w:rPr>
        <w:t>Een f</w:t>
      </w:r>
      <w:r w:rsidR="00F56FEB">
        <w:rPr>
          <w:rFonts w:eastAsia="Times New Roman" w:cs="Calibri"/>
        </w:rPr>
        <w:t>unctie met meerder</w:t>
      </w:r>
      <w:r w:rsidR="000818D4">
        <w:rPr>
          <w:rFonts w:eastAsia="Times New Roman" w:cs="Calibri"/>
        </w:rPr>
        <w:t>e</w:t>
      </w:r>
      <w:r w:rsidR="004B5285">
        <w:rPr>
          <w:rFonts w:eastAsia="Times New Roman" w:cs="Calibri"/>
        </w:rPr>
        <w:t xml:space="preserve"> inputs aanroepen</w:t>
      </w:r>
      <w:r>
        <w:rPr>
          <w:rFonts w:eastAsia="Times New Roman" w:cs="Calibri"/>
        </w:rPr>
        <w:t>.</w:t>
      </w:r>
    </w:p>
    <w:p w14:paraId="6214F290" w14:textId="7B56A3DB" w:rsidR="00616656" w:rsidRDefault="004B5285" w:rsidP="00616656">
      <w:pPr>
        <w:numPr>
          <w:ilvl w:val="0"/>
          <w:numId w:val="1"/>
        </w:numPr>
        <w:contextualSpacing/>
        <w:rPr>
          <w:rFonts w:eastAsia="Times New Roman" w:cs="Calibri"/>
        </w:rPr>
      </w:pPr>
      <w:r>
        <w:rPr>
          <w:rFonts w:eastAsia="Times New Roman" w:cs="Calibri"/>
        </w:rPr>
        <w:t>Zelf</w:t>
      </w:r>
      <w:r w:rsidR="000818D4">
        <w:rPr>
          <w:rFonts w:eastAsia="Times New Roman" w:cs="Calibri"/>
        </w:rPr>
        <w:t xml:space="preserve"> een functie aanmaken in</w:t>
      </w:r>
      <w:r w:rsidR="00616656" w:rsidRPr="00CF33C1">
        <w:rPr>
          <w:rFonts w:eastAsia="Times New Roman" w:cs="Calibri"/>
        </w:rPr>
        <w:t xml:space="preserve"> Matlab</w:t>
      </w:r>
      <w:r w:rsidR="00616656">
        <w:rPr>
          <w:rFonts w:eastAsia="Times New Roman" w:cs="Calibri"/>
        </w:rPr>
        <w:t xml:space="preserve"> </w:t>
      </w:r>
      <w:r w:rsidR="000818D4">
        <w:rPr>
          <w:rFonts w:eastAsia="Times New Roman" w:cs="Calibri"/>
        </w:rPr>
        <w:t>met meerdere inputs en outputs.</w:t>
      </w:r>
      <w:r w:rsidR="00616656" w:rsidRPr="00CF33C1">
        <w:rPr>
          <w:rFonts w:eastAsia="Times New Roman" w:cs="Calibri"/>
        </w:rPr>
        <w:t xml:space="preserve"> </w:t>
      </w:r>
    </w:p>
    <w:p w14:paraId="6E942460" w14:textId="0276104F" w:rsidR="00E93697" w:rsidRPr="00E93697" w:rsidRDefault="00E93697" w:rsidP="00E93697">
      <w:pPr>
        <w:numPr>
          <w:ilvl w:val="0"/>
          <w:numId w:val="1"/>
        </w:numPr>
        <w:contextualSpacing/>
        <w:rPr>
          <w:rFonts w:eastAsia="Times New Roman" w:cs="Calibri"/>
        </w:rPr>
      </w:pPr>
      <w:r>
        <w:rPr>
          <w:rFonts w:eastAsia="Times New Roman" w:cs="Calibri"/>
        </w:rPr>
        <w:t xml:space="preserve">Uitleggen dat een matrix rijen en kolommen bevat. </w:t>
      </w:r>
    </w:p>
    <w:p w14:paraId="58AA69D5" w14:textId="45597712" w:rsidR="00616656" w:rsidRDefault="000818D4" w:rsidP="00616656">
      <w:pPr>
        <w:numPr>
          <w:ilvl w:val="0"/>
          <w:numId w:val="1"/>
        </w:numPr>
        <w:contextualSpacing/>
        <w:rPr>
          <w:rFonts w:eastAsia="Times New Roman" w:cs="Calibri"/>
        </w:rPr>
      </w:pPr>
      <w:r>
        <w:rPr>
          <w:rFonts w:eastAsia="Times New Roman" w:cs="Calibri"/>
        </w:rPr>
        <w:t>In eigenwoorden inleidende Matlab terminologie uitleggen, zoals:</w:t>
      </w:r>
      <w:r w:rsidR="00616656" w:rsidRPr="00CF33C1">
        <w:rPr>
          <w:rFonts w:eastAsia="Times New Roman" w:cs="Calibri"/>
        </w:rPr>
        <w:t xml:space="preserve"> colon, operator, indices, etc.</w:t>
      </w:r>
    </w:p>
    <w:p w14:paraId="5BB8595E" w14:textId="45CC57B6" w:rsidR="00321A28" w:rsidRPr="00CF33C1" w:rsidRDefault="00321A28" w:rsidP="00616656">
      <w:pPr>
        <w:numPr>
          <w:ilvl w:val="0"/>
          <w:numId w:val="1"/>
        </w:numPr>
        <w:contextualSpacing/>
        <w:rPr>
          <w:rFonts w:eastAsia="Times New Roman" w:cs="Calibri"/>
        </w:rPr>
      </w:pPr>
      <w:r>
        <w:rPr>
          <w:rFonts w:eastAsia="Times New Roman" w:cs="Calibri"/>
        </w:rPr>
        <w:t>De help functie raadplegen en uitleggen waarom deze belangrijk is bij het gebruik van Matlab.</w:t>
      </w:r>
    </w:p>
    <w:p w14:paraId="34326361" w14:textId="77777777" w:rsidR="00616656" w:rsidRDefault="00616656" w:rsidP="0016268D"/>
    <w:p w14:paraId="0400D627" w14:textId="77777777" w:rsidR="00616656" w:rsidRDefault="00616656" w:rsidP="0016268D"/>
    <w:p w14:paraId="3F913E0A" w14:textId="335C0A5D" w:rsidR="00155E07" w:rsidRPr="00155E07" w:rsidRDefault="000E31E7" w:rsidP="00155E07">
      <w:pPr>
        <w:rPr>
          <w:b/>
          <w:color w:val="70AD47" w:themeColor="accent6"/>
        </w:rPr>
      </w:pPr>
      <w:r>
        <w:rPr>
          <w:b/>
          <w:color w:val="70AD47" w:themeColor="accent6"/>
        </w:rPr>
        <w:t xml:space="preserve">Zie je een fout? Of heb je een aanbeveling dan horen we dat graag! Stuur dan een e-mail naar </w:t>
      </w:r>
      <w:hyperlink r:id="rId10" w:history="1">
        <w:r>
          <w:rPr>
            <w:rStyle w:val="Hyperlink"/>
            <w:b/>
          </w:rPr>
          <w:t>mjschrau@hhs.nl</w:t>
        </w:r>
      </w:hyperlink>
      <w:r>
        <w:rPr>
          <w:b/>
          <w:color w:val="70AD47" w:themeColor="accent6"/>
        </w:rPr>
        <w:t xml:space="preserve"> en wij passen het dan z.s.m. aan.</w:t>
      </w:r>
    </w:p>
    <w:p w14:paraId="742A6FD8" w14:textId="77777777" w:rsidR="00F56FEB" w:rsidRDefault="00F56FEB" w:rsidP="00F56FEB">
      <w:pPr>
        <w:pStyle w:val="Heading1"/>
      </w:pPr>
      <w:r w:rsidRPr="00155E07">
        <w:br w:type="page"/>
      </w:r>
      <w:bookmarkStart w:id="7" w:name="_Toc494730389"/>
      <w:commentRangeStart w:id="8"/>
      <w:r>
        <w:lastRenderedPageBreak/>
        <w:t>Herhaling functies vorige week</w:t>
      </w:r>
      <w:bookmarkEnd w:id="7"/>
    </w:p>
    <w:p w14:paraId="7567812A" w14:textId="77777777" w:rsidR="00155E07" w:rsidRDefault="000D0DDC">
      <w:r>
        <w:t>Vorige week heb je kennis gemaakt met functies. Deze reader gaat hier verder op in. Om deze reader goed te begrijpen is het van belang dat je de reader van vorige week hebt afgerond.</w:t>
      </w:r>
      <w:r w:rsidR="00155E07">
        <w:t xml:space="preserve"> Mocht je dit niet gedaan hebben zorg ervoor dat je dit eerst afmaakt (reader 1_2, hoofdstuk 4).</w:t>
      </w:r>
    </w:p>
    <w:p w14:paraId="25093119" w14:textId="77777777" w:rsidR="00155E07" w:rsidRDefault="00155E07"/>
    <w:p w14:paraId="1A10A3F1" w14:textId="77777777" w:rsidR="00155E07" w:rsidRDefault="00155E07">
      <w:r>
        <w:t xml:space="preserve"> Een korte herhaling:</w:t>
      </w:r>
    </w:p>
    <w:p w14:paraId="69A8897E" w14:textId="39ED3DAF" w:rsidR="00155E07" w:rsidRDefault="00155E07" w:rsidP="00155E07">
      <w:pPr>
        <w:pStyle w:val="ListParagraph"/>
        <w:numPr>
          <w:ilvl w:val="0"/>
          <w:numId w:val="38"/>
        </w:numPr>
      </w:pPr>
      <w:r>
        <w:t>Je kan een functie aanroepen in je Command Window, door zijn functienaam te geven en dan met haakjes openen een variabele mee te geven bijvoorbeeld cos(pi). Hier komt dan een waarde uit, namelijk de cosinus van pi. Hierin is cos een standaard functie.</w:t>
      </w:r>
    </w:p>
    <w:p w14:paraId="4D33D469" w14:textId="454FEFD4" w:rsidR="00155E07" w:rsidRDefault="00155E07" w:rsidP="00155E07">
      <w:pPr>
        <w:pStyle w:val="ListParagraph"/>
        <w:numPr>
          <w:ilvl w:val="0"/>
          <w:numId w:val="38"/>
        </w:numPr>
      </w:pPr>
      <w:r>
        <w:t>Je hebt ook al geleerd om je eigen functie te maken, door onder het tabblad editor te klikken en dan op function. Wanneer je dit doet krijg je bovenaan een balk met output, de naam van de functie en de inputs, zoals je hieronder kan zien.</w:t>
      </w:r>
    </w:p>
    <w:p w14:paraId="7E9BA096" w14:textId="77777777" w:rsidR="009D6B9C" w:rsidRDefault="00155E07" w:rsidP="009D6B9C">
      <w:pPr>
        <w:pStyle w:val="ListParagraph"/>
        <w:keepNext/>
      </w:pPr>
      <w:commentRangeStart w:id="9"/>
      <w:r>
        <w:rPr>
          <w:noProof/>
          <w:lang w:val="en-US" w:eastAsia="zh-CN"/>
        </w:rPr>
        <w:drawing>
          <wp:inline distT="0" distB="0" distL="0" distR="0" wp14:anchorId="5CC730CE" wp14:editId="60A82441">
            <wp:extent cx="5705475" cy="1449238"/>
            <wp:effectExtent l="0" t="0" r="0" b="0"/>
            <wp:docPr id="33" name="Afbeelding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11">
                      <a:extLst>
                        <a:ext uri="{28A0092B-C50C-407E-A947-70E740481C1C}">
                          <a14:useLocalDpi xmlns:a14="http://schemas.microsoft.com/office/drawing/2010/main" val="0"/>
                        </a:ext>
                      </a:extLst>
                    </a:blip>
                    <a:srcRect b="20754"/>
                    <a:stretch/>
                  </pic:blipFill>
                  <pic:spPr bwMode="auto">
                    <a:xfrm>
                      <a:off x="0" y="0"/>
                      <a:ext cx="5706271" cy="1449440"/>
                    </a:xfrm>
                    <a:prstGeom prst="rect">
                      <a:avLst/>
                    </a:prstGeom>
                    <a:ln>
                      <a:noFill/>
                    </a:ln>
                    <a:extLst>
                      <a:ext uri="{53640926-AAD7-44D8-BBD7-CCE9431645EC}">
                        <a14:shadowObscured xmlns:a14="http://schemas.microsoft.com/office/drawing/2010/main"/>
                      </a:ext>
                    </a:extLst>
                  </pic:spPr>
                </pic:pic>
              </a:graphicData>
            </a:graphic>
          </wp:inline>
        </w:drawing>
      </w:r>
      <w:commentRangeEnd w:id="9"/>
    </w:p>
    <w:p w14:paraId="026CA679" w14:textId="7E991A9B" w:rsidR="00203A26" w:rsidRDefault="009D6B9C" w:rsidP="009D6B9C">
      <w:pPr>
        <w:pStyle w:val="Caption"/>
      </w:pPr>
      <w:r>
        <w:t xml:space="preserve">Figuur </w:t>
      </w:r>
      <w:fldSimple w:instr=" SEQ Figuur \* ARABIC ">
        <w:r w:rsidR="00184865">
          <w:rPr>
            <w:noProof/>
          </w:rPr>
          <w:t>1</w:t>
        </w:r>
      </w:fldSimple>
    </w:p>
    <w:p w14:paraId="1037BCBA" w14:textId="1F791022" w:rsidR="00155E07" w:rsidRDefault="000658AD" w:rsidP="00155E07">
      <w:pPr>
        <w:pStyle w:val="ListParagraph"/>
      </w:pPr>
      <w:r>
        <w:rPr>
          <w:rStyle w:val="CommentReference"/>
        </w:rPr>
        <w:commentReference w:id="9"/>
      </w:r>
    </w:p>
    <w:p w14:paraId="3FF0C9D5" w14:textId="13DA5B28" w:rsidR="00155E07" w:rsidRDefault="00155E07" w:rsidP="00155E07">
      <w:pPr>
        <w:pStyle w:val="ListParagraph"/>
        <w:numPr>
          <w:ilvl w:val="0"/>
          <w:numId w:val="38"/>
        </w:numPr>
      </w:pPr>
      <w:r>
        <w:t xml:space="preserve">We gaan nu hieronder door functies met meerdere inputs en outputs. Succes! </w:t>
      </w:r>
      <w:commentRangeEnd w:id="8"/>
      <w:r w:rsidR="00237910">
        <w:rPr>
          <w:rStyle w:val="CommentReference"/>
        </w:rPr>
        <w:commentReference w:id="8"/>
      </w:r>
    </w:p>
    <w:p w14:paraId="7BE201D0" w14:textId="5D644807" w:rsidR="0016268D" w:rsidRDefault="00155E07">
      <w:r>
        <w:t xml:space="preserve"> </w:t>
      </w:r>
      <w:r w:rsidR="000C7623">
        <w:br w:type="page"/>
      </w:r>
    </w:p>
    <w:p w14:paraId="4803A610" w14:textId="77777777" w:rsidR="0016268D" w:rsidRDefault="0016268D" w:rsidP="0016268D">
      <w:pPr>
        <w:pStyle w:val="Heading1"/>
      </w:pPr>
      <w:bookmarkStart w:id="10" w:name="_Toc494730390"/>
      <w:r>
        <w:lastRenderedPageBreak/>
        <w:t>Functies met meerdere outputs</w:t>
      </w:r>
      <w:bookmarkEnd w:id="10"/>
    </w:p>
    <w:p w14:paraId="470B12ED" w14:textId="7C996802" w:rsidR="009D4C4C" w:rsidRDefault="009D4C4C" w:rsidP="0016268D">
      <w:r>
        <w:t>We beginnen met een functie die meerder</w:t>
      </w:r>
      <w:r w:rsidR="0042797C">
        <w:t>e</w:t>
      </w:r>
      <w:r>
        <w:t xml:space="preserve"> outputs geeft. Stel je wilt bij een 100</w:t>
      </w:r>
      <w:r w:rsidR="00A00825">
        <w:t xml:space="preserve"> </w:t>
      </w:r>
      <w:r>
        <w:t xml:space="preserve">meter sprint van </w:t>
      </w:r>
      <w:r w:rsidR="00D127B2">
        <w:t>Usain Bolt</w:t>
      </w:r>
      <w:r>
        <w:t xml:space="preserve"> weten </w:t>
      </w:r>
      <w:r w:rsidR="00D127B2">
        <w:t>op welk moment zijn</w:t>
      </w:r>
      <w:r>
        <w:t xml:space="preserve"> snelheid</w:t>
      </w:r>
      <w:r w:rsidR="00D127B2">
        <w:t xml:space="preserve"> maximaal</w:t>
      </w:r>
      <w:r>
        <w:t xml:space="preserve"> is. </w:t>
      </w:r>
      <w:r w:rsidR="00D127B2">
        <w:t>Nu gaat er vast een lampje branden, vorige week heb je geleerd dat er een functie max(x) is. Waarmee je een maximale waarde kan berekenen.</w:t>
      </w:r>
      <w:r>
        <w:t xml:space="preserve"> Als output krijg je dan </w:t>
      </w:r>
      <w:r w:rsidR="006965E7">
        <w:t>een maximale waarde, maar we willen</w:t>
      </w:r>
      <w:r w:rsidR="00D127B2">
        <w:t xml:space="preserve"> meer</w:t>
      </w:r>
      <w:r w:rsidR="006965E7">
        <w:t xml:space="preserve"> weten</w:t>
      </w:r>
      <w:r w:rsidR="00D127B2">
        <w:t>, namelijk bij welke afstand is dit?</w:t>
      </w:r>
      <w:r w:rsidR="006965E7">
        <w:t xml:space="preserve"> </w:t>
      </w:r>
      <w:r w:rsidR="00D127B2">
        <w:t>Dit kan je doen door te kijken naar een index nummer</w:t>
      </w:r>
      <w:r w:rsidR="007C7307">
        <w:t>.</w:t>
      </w:r>
      <w:r w:rsidR="00D127B2">
        <w:t xml:space="preserve"> </w:t>
      </w:r>
    </w:p>
    <w:p w14:paraId="760280C2" w14:textId="4F9D9734" w:rsidR="007C7307" w:rsidRDefault="007C7307" w:rsidP="0016268D">
      <w:r w:rsidRPr="007C7307">
        <w:rPr>
          <w:b/>
        </w:rPr>
        <w:t>Wat is een index?</w:t>
      </w:r>
      <w:r>
        <w:br/>
      </w:r>
      <w:r w:rsidR="009D6B9C">
        <w:t xml:space="preserve">Voordat we het gaan berekenen waar de snelheid van Usain Bolt maximaal is moeten we weten wat een index is. Index betekend letterlijk dat je waardes selecteert die horen bij bepaalde elementen. Je </w:t>
      </w:r>
      <w:r w:rsidR="0016268D">
        <w:t xml:space="preserve">kunt het vijfde element van een vector </w:t>
      </w:r>
      <w:r w:rsidR="0016268D" w:rsidRPr="002A6BD2">
        <w:rPr>
          <w:rFonts w:ascii="Consolas" w:hAnsi="Consolas"/>
        </w:rPr>
        <w:t>x</w:t>
      </w:r>
      <w:r w:rsidR="0016268D">
        <w:t xml:space="preserve"> opvragen met het commando </w:t>
      </w:r>
      <w:r w:rsidR="0016268D" w:rsidRPr="002A6BD2">
        <w:rPr>
          <w:rFonts w:ascii="Consolas" w:hAnsi="Consolas"/>
        </w:rPr>
        <w:t>x(5)</w:t>
      </w:r>
      <w:r w:rsidR="0016268D">
        <w:t xml:space="preserve">. Het getal 5 </w:t>
      </w:r>
      <w:r w:rsidR="009D6B9C">
        <w:t>tussen de haakjes is</w:t>
      </w:r>
      <w:r w:rsidR="0016268D">
        <w:t xml:space="preserve"> hier de index. </w:t>
      </w:r>
      <w:r>
        <w:t>Dus wanneer je van het onderstaande plaatje 5 stapjes telt zie je dat je bij 8 uitkomt.</w:t>
      </w:r>
    </w:p>
    <w:p w14:paraId="60479724" w14:textId="77777777" w:rsidR="009D6B9C" w:rsidRDefault="007C7307" w:rsidP="009D6B9C">
      <w:pPr>
        <w:keepNext/>
      </w:pPr>
      <w:r w:rsidRPr="007C7307">
        <w:rPr>
          <w:noProof/>
          <w:lang w:val="en-US" w:eastAsia="zh-CN"/>
        </w:rPr>
        <w:drawing>
          <wp:inline distT="0" distB="0" distL="0" distR="0" wp14:anchorId="1AC6511A" wp14:editId="71241FB8">
            <wp:extent cx="5760720" cy="1825625"/>
            <wp:effectExtent l="0" t="0" r="508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60720" cy="1825625"/>
                    </a:xfrm>
                    <a:prstGeom prst="rect">
                      <a:avLst/>
                    </a:prstGeom>
                  </pic:spPr>
                </pic:pic>
              </a:graphicData>
            </a:graphic>
          </wp:inline>
        </w:drawing>
      </w:r>
    </w:p>
    <w:p w14:paraId="2FA952E0" w14:textId="67433857" w:rsidR="00203A26" w:rsidRDefault="009D6B9C" w:rsidP="009D6B9C">
      <w:pPr>
        <w:pStyle w:val="Caption"/>
      </w:pPr>
      <w:r>
        <w:t xml:space="preserve">Figuur </w:t>
      </w:r>
      <w:fldSimple w:instr=" SEQ Figuur \* ARABIC ">
        <w:r w:rsidR="00184865">
          <w:rPr>
            <w:noProof/>
          </w:rPr>
          <w:t>2</w:t>
        </w:r>
      </w:fldSimple>
      <w:r>
        <w:t xml:space="preserve"> Hierboven is een vector x te zien, doormiddel van de index op te vragen tussen haakjes krijg je de waarde 8 hieruit. </w:t>
      </w:r>
    </w:p>
    <w:p w14:paraId="4844D342" w14:textId="75D2EA03" w:rsidR="007C7307" w:rsidRDefault="005E5158" w:rsidP="0016268D">
      <w:r>
        <w:t>Je kan het ook op de ander kant op doe</w:t>
      </w:r>
      <w:r w:rsidR="00E43385">
        <w:t xml:space="preserve">n, stel je wilt weten welke index bij </w:t>
      </w:r>
      <w:r>
        <w:t xml:space="preserve">8 hoort </w:t>
      </w:r>
      <w:r w:rsidR="00E43385">
        <w:t xml:space="preserve">dan kan je het volgende doen (zie figuur 3). Je zoekt naar de waarde 8 en daar komt de index 5 uit. </w:t>
      </w:r>
      <w:r>
        <w:t xml:space="preserve"> </w:t>
      </w:r>
    </w:p>
    <w:p w14:paraId="58AA6A68" w14:textId="77777777" w:rsidR="00184865" w:rsidRDefault="00E43385" w:rsidP="00184865">
      <w:pPr>
        <w:keepNext/>
      </w:pPr>
      <w:r w:rsidRPr="00E43385">
        <w:drawing>
          <wp:inline distT="0" distB="0" distL="0" distR="0" wp14:anchorId="265C5C2A" wp14:editId="7A306059">
            <wp:extent cx="5760720" cy="870585"/>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60720" cy="870585"/>
                    </a:xfrm>
                    <a:prstGeom prst="rect">
                      <a:avLst/>
                    </a:prstGeom>
                  </pic:spPr>
                </pic:pic>
              </a:graphicData>
            </a:graphic>
          </wp:inline>
        </w:drawing>
      </w:r>
    </w:p>
    <w:p w14:paraId="463BFDEF" w14:textId="10D0918C" w:rsidR="005E5158" w:rsidRDefault="00184865" w:rsidP="00184865">
      <w:pPr>
        <w:pStyle w:val="Caption"/>
      </w:pPr>
      <w:r>
        <w:t xml:space="preserve">Figuur </w:t>
      </w:r>
      <w:fldSimple w:instr=" SEQ Figuur \* ARABIC ">
        <w:r>
          <w:rPr>
            <w:noProof/>
          </w:rPr>
          <w:t>3</w:t>
        </w:r>
      </w:fldSimple>
    </w:p>
    <w:p w14:paraId="3C3B4F2D" w14:textId="77777777" w:rsidR="005E5158" w:rsidRDefault="005E5158" w:rsidP="0016268D"/>
    <w:p w14:paraId="29BFCC0C" w14:textId="77777777" w:rsidR="0060031A" w:rsidRDefault="0060031A" w:rsidP="0016268D">
      <w:r>
        <w:t xml:space="preserve">Het kan veel tijdkosten, wanneer je een hele lange vector hebt, om de maximale waarde te vinden. Door gebruikt te maken van de functie max() krijg je daar meteen de hoogstewaarde uit. Wanneer je die hebt kan je met find(x==’de gevonde waarde’) invullen en weet je het index cijfer van die maximale waarde.  </w:t>
      </w:r>
    </w:p>
    <w:p w14:paraId="2B4152B2" w14:textId="40267D12" w:rsidR="0060031A" w:rsidRPr="0060031A" w:rsidRDefault="0060031A" w:rsidP="0016268D">
      <w:pPr>
        <w:rPr>
          <w:b/>
        </w:rPr>
      </w:pPr>
      <w:r w:rsidRPr="0060031A">
        <w:rPr>
          <w:b/>
        </w:rPr>
        <w:t>Voer</w:t>
      </w:r>
      <w:r>
        <w:rPr>
          <w:b/>
        </w:rPr>
        <w:t xml:space="preserve"> het onderstaande commando uit, wat krijg je als antwoord? </w:t>
      </w:r>
    </w:p>
    <w:p w14:paraId="49CF4928" w14:textId="77777777" w:rsidR="00184865" w:rsidRDefault="0060031A" w:rsidP="00184865">
      <w:pPr>
        <w:keepNext/>
        <w:jc w:val="center"/>
      </w:pPr>
      <w:r w:rsidRPr="0060031A">
        <w:lastRenderedPageBreak/>
        <w:drawing>
          <wp:inline distT="0" distB="0" distL="0" distR="0" wp14:anchorId="72BC0E69" wp14:editId="3381B547">
            <wp:extent cx="2197100" cy="990600"/>
            <wp:effectExtent l="0" t="0" r="1270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197100" cy="990600"/>
                    </a:xfrm>
                    <a:prstGeom prst="rect">
                      <a:avLst/>
                    </a:prstGeom>
                  </pic:spPr>
                </pic:pic>
              </a:graphicData>
            </a:graphic>
          </wp:inline>
        </w:drawing>
      </w:r>
    </w:p>
    <w:p w14:paraId="42212925" w14:textId="6B5F5839" w:rsidR="0060031A" w:rsidRDefault="00184865" w:rsidP="00184865">
      <w:pPr>
        <w:pStyle w:val="Caption"/>
        <w:jc w:val="center"/>
      </w:pPr>
      <w:r>
        <w:t xml:space="preserve">Figuur </w:t>
      </w:r>
      <w:fldSimple w:instr=" SEQ Figuur \* ARABIC ">
        <w:r>
          <w:rPr>
            <w:noProof/>
          </w:rPr>
          <w:t>4</w:t>
        </w:r>
      </w:fldSimple>
    </w:p>
    <w:p w14:paraId="2FE36833" w14:textId="77777777" w:rsidR="0060031A" w:rsidRDefault="0060031A" w:rsidP="0016268D"/>
    <w:p w14:paraId="058A041C" w14:textId="6738E657" w:rsidR="003361F9" w:rsidRDefault="0060031A" w:rsidP="0016268D">
      <w:r>
        <w:t>Z</w:t>
      </w:r>
      <w:r w:rsidR="003361F9">
        <w:t>oals je verwacht had zal je nu als indexwaarde 5 vinden</w:t>
      </w:r>
      <w:r>
        <w:t xml:space="preserve">. Maar dit kost veel programmeer regels en daarom </w:t>
      </w:r>
      <w:r w:rsidR="000C209A">
        <w:t>is er bedacht om aan een functie meerdere outputs mee te geven.</w:t>
      </w:r>
      <w:r w:rsidR="003749BE">
        <w:t xml:space="preserve"> </w:t>
      </w:r>
      <w:r w:rsidR="003361F9">
        <w:t xml:space="preserve">Dit </w:t>
      </w:r>
      <w:r w:rsidR="000C209A">
        <w:t xml:space="preserve">kan je doen met blokhaken voor de functie aanvraag te zetten en </w:t>
      </w:r>
      <w:r w:rsidR="003361F9">
        <w:t>ziet er als volgt uit:</w:t>
      </w:r>
    </w:p>
    <w:p w14:paraId="2EBA2E68" w14:textId="37931570" w:rsidR="003361F9" w:rsidRDefault="003361F9" w:rsidP="000C209A">
      <w:pPr>
        <w:jc w:val="center"/>
      </w:pPr>
      <w:r>
        <w:t>[output1, output2] =functienaam(input)</w:t>
      </w:r>
    </w:p>
    <w:p w14:paraId="155A027C" w14:textId="391E0C44" w:rsidR="000C209A" w:rsidRDefault="003749BE" w:rsidP="0016268D">
      <w:r>
        <w:t xml:space="preserve">Dit gaan we bekijken aan de hand van de max() functie. </w:t>
      </w:r>
      <w:r w:rsidR="003361F9">
        <w:t>B</w:t>
      </w:r>
      <w:r w:rsidR="0060031A">
        <w:t>ij de functie max</w:t>
      </w:r>
      <w:r w:rsidR="000C209A">
        <w:t>()</w:t>
      </w:r>
      <w:r w:rsidR="0060031A">
        <w:t xml:space="preserve"> kan je </w:t>
      </w:r>
      <w:r w:rsidR="003361F9">
        <w:t xml:space="preserve">naast dat je de </w:t>
      </w:r>
      <w:r w:rsidR="0060031A">
        <w:t>max</w:t>
      </w:r>
      <w:r w:rsidR="000C209A">
        <w:t>imale waarde eruit krijgt, ook meteen het indexnummer eruit krijgen van die maximale waarde.</w:t>
      </w:r>
    </w:p>
    <w:p w14:paraId="50C94F8A" w14:textId="39F89B48" w:rsidR="000C209A" w:rsidRPr="000C209A" w:rsidRDefault="000C209A" w:rsidP="0016268D">
      <w:pPr>
        <w:rPr>
          <w:b/>
        </w:rPr>
      </w:pPr>
      <w:r w:rsidRPr="000C209A">
        <w:rPr>
          <w:b/>
        </w:rPr>
        <w:t>Vul de onderstaande code in:</w:t>
      </w:r>
    </w:p>
    <w:p w14:paraId="67D1E9BC" w14:textId="2D2CE199" w:rsidR="003361F9" w:rsidRDefault="003361F9" w:rsidP="003361F9">
      <w:pPr>
        <w:jc w:val="center"/>
      </w:pPr>
      <w:r w:rsidRPr="003361F9">
        <w:drawing>
          <wp:inline distT="0" distB="0" distL="0" distR="0" wp14:anchorId="2DD7633B" wp14:editId="75C5CD46">
            <wp:extent cx="3302000" cy="214009"/>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b="78669"/>
                    <a:stretch/>
                  </pic:blipFill>
                  <pic:spPr bwMode="auto">
                    <a:xfrm>
                      <a:off x="0" y="0"/>
                      <a:ext cx="3302000" cy="214009"/>
                    </a:xfrm>
                    <a:prstGeom prst="rect">
                      <a:avLst/>
                    </a:prstGeom>
                    <a:ln>
                      <a:noFill/>
                    </a:ln>
                    <a:extLst>
                      <a:ext uri="{53640926-AAD7-44D8-BBD7-CCE9431645EC}">
                        <a14:shadowObscured xmlns:a14="http://schemas.microsoft.com/office/drawing/2010/main"/>
                      </a:ext>
                    </a:extLst>
                  </pic:spPr>
                </pic:pic>
              </a:graphicData>
            </a:graphic>
          </wp:inline>
        </w:drawing>
      </w:r>
    </w:p>
    <w:p w14:paraId="5EFB30AB" w14:textId="4060FB81" w:rsidR="003361F9" w:rsidRDefault="000C209A" w:rsidP="0016268D">
      <w:r>
        <w:t xml:space="preserve">Wat is de waarde die je eruit krijgt en wat is de index waarde? </w:t>
      </w:r>
    </w:p>
    <w:p w14:paraId="65870382" w14:textId="639D4E1E" w:rsidR="003361F9" w:rsidRDefault="000C209A" w:rsidP="0016268D">
      <w:r>
        <w:t>Nu heb je een voorbeeld gezien met een functie waaruit meerder outputs komen, hoe kan je dit nu in de praktijk gebruiken?</w:t>
      </w:r>
    </w:p>
    <w:p w14:paraId="5E156598" w14:textId="77777777" w:rsidR="00184865" w:rsidRDefault="00E43385" w:rsidP="000607AC">
      <w:r>
        <w:rPr>
          <w:b/>
        </w:rPr>
        <w:t>Terug naar Usain Bolt</w:t>
      </w:r>
      <w:r w:rsidR="000C209A">
        <w:rPr>
          <w:b/>
        </w:rPr>
        <w:t>.</w:t>
      </w:r>
      <w:r>
        <w:br/>
        <w:t>Nu gaan we weer terug naar het voorbeeld van Usain Bolt. We hebben Usain Bolt zijn snelheid gemeten met versnellingssensoren, waar mee we door te differentiëren de snelheid krijgen (Dit ga je leren bij meten aa</w:t>
      </w:r>
      <w:r w:rsidR="000607AC">
        <w:t xml:space="preserve">n de mens in het volgende blok). </w:t>
      </w:r>
      <w:r w:rsidR="00FF156B">
        <w:t>In de figuur hieronder zie je de snelheid tegen de tijd van Usain Bolt op de 100</w:t>
      </w:r>
      <w:r w:rsidR="00E43051">
        <w:t xml:space="preserve"> </w:t>
      </w:r>
      <w:r w:rsidR="00FF156B">
        <w:t>m</w:t>
      </w:r>
      <w:r w:rsidR="00184865">
        <w:t xml:space="preserve"> tijdens de Olympische Spelen van 2012 in Beijing</w:t>
      </w:r>
      <w:r w:rsidR="00FF156B">
        <w:t xml:space="preserve">. </w:t>
      </w:r>
    </w:p>
    <w:p w14:paraId="19ED1056" w14:textId="77777777" w:rsidR="00184865" w:rsidRDefault="00184865" w:rsidP="00184865">
      <w:pPr>
        <w:keepNext/>
      </w:pPr>
      <w:r>
        <w:rPr>
          <w:noProof/>
          <w:lang w:val="en-US" w:eastAsia="zh-CN"/>
        </w:rPr>
        <w:lastRenderedPageBreak/>
        <w:drawing>
          <wp:inline distT="0" distB="0" distL="0" distR="0" wp14:anchorId="27712477" wp14:editId="3EB8ECB4">
            <wp:extent cx="5760720" cy="4320540"/>
            <wp:effectExtent l="0" t="0" r="508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Usain_bolt.png"/>
                    <pic:cNvPicPr/>
                  </pic:nvPicPr>
                  <pic:blipFill>
                    <a:blip r:embed="rId18">
                      <a:extLst>
                        <a:ext uri="{28A0092B-C50C-407E-A947-70E740481C1C}">
                          <a14:useLocalDpi xmlns:a14="http://schemas.microsoft.com/office/drawing/2010/main" val="0"/>
                        </a:ext>
                      </a:extLst>
                    </a:blip>
                    <a:stretch>
                      <a:fillRect/>
                    </a:stretch>
                  </pic:blipFill>
                  <pic:spPr>
                    <a:xfrm>
                      <a:off x="0" y="0"/>
                      <a:ext cx="5760720" cy="4320540"/>
                    </a:xfrm>
                    <a:prstGeom prst="rect">
                      <a:avLst/>
                    </a:prstGeom>
                  </pic:spPr>
                </pic:pic>
              </a:graphicData>
            </a:graphic>
          </wp:inline>
        </w:drawing>
      </w:r>
    </w:p>
    <w:p w14:paraId="48E47CDC" w14:textId="4A84A14E" w:rsidR="00184865" w:rsidRDefault="00184865" w:rsidP="00184865">
      <w:pPr>
        <w:pStyle w:val="Caption"/>
      </w:pPr>
      <w:r>
        <w:t xml:space="preserve">Figuur </w:t>
      </w:r>
      <w:fldSimple w:instr=" SEQ Figuur \* ARABIC ">
        <w:r>
          <w:rPr>
            <w:noProof/>
          </w:rPr>
          <w:t>5</w:t>
        </w:r>
      </w:fldSimple>
      <w:r>
        <w:t xml:space="preserve"> de snelheid tegen de afstand op een 100 meter sprint van Usain Bolt tijdens de OS van 2008 in Beijing.</w:t>
      </w:r>
    </w:p>
    <w:p w14:paraId="0096D812" w14:textId="77777777" w:rsidR="00184865" w:rsidRDefault="00184865" w:rsidP="000607AC"/>
    <w:p w14:paraId="5EBDB73D" w14:textId="3A3B8864" w:rsidR="00FF156B" w:rsidRPr="00184865" w:rsidRDefault="00E43051" w:rsidP="000607AC">
      <w:pPr>
        <w:rPr>
          <w:b/>
        </w:rPr>
      </w:pPr>
      <w:r w:rsidRPr="00184865">
        <w:rPr>
          <w:b/>
        </w:rPr>
        <w:t xml:space="preserve">We willen nu bij de maximale snelheid weten hoe snel hij is. </w:t>
      </w:r>
      <w:r w:rsidR="00184865" w:rsidRPr="00184865">
        <w:rPr>
          <w:b/>
        </w:rPr>
        <w:t>Dat gaan we als volgt doen:</w:t>
      </w:r>
    </w:p>
    <w:p w14:paraId="7F44DE2F" w14:textId="77777777" w:rsidR="00184865" w:rsidRDefault="00184865" w:rsidP="00184865">
      <w:pPr>
        <w:pStyle w:val="ListParagraph"/>
        <w:numPr>
          <w:ilvl w:val="0"/>
          <w:numId w:val="38"/>
        </w:numPr>
      </w:pPr>
      <w:r>
        <w:t xml:space="preserve">Maak eerste je workspace leeg met clear all. </w:t>
      </w:r>
    </w:p>
    <w:p w14:paraId="18EC4596" w14:textId="100CBFE4" w:rsidR="00184865" w:rsidRDefault="00184865" w:rsidP="00184865">
      <w:pPr>
        <w:pStyle w:val="ListParagraph"/>
        <w:numPr>
          <w:ilvl w:val="0"/>
          <w:numId w:val="38"/>
        </w:numPr>
      </w:pPr>
      <w:r>
        <w:t>De</w:t>
      </w:r>
      <w:r w:rsidR="000607AC">
        <w:t xml:space="preserve"> snelheid staat onder de naam Usain_Bolt.mat</w:t>
      </w:r>
      <w:r>
        <w:t xml:space="preserve"> op blackboard</w:t>
      </w:r>
      <w:r w:rsidR="000607AC">
        <w:t xml:space="preserve">. </w:t>
      </w:r>
      <w:r w:rsidR="000607AC">
        <w:t xml:space="preserve">Open het bestand Usain_Bolt.mat </w:t>
      </w:r>
      <w:r>
        <w:t>door er dubbel op te klikken, vervolgens krijg je import wizard, zoals je hieronder ziet, klik dan op finish.</w:t>
      </w:r>
    </w:p>
    <w:p w14:paraId="630801C6" w14:textId="0DC3FC7B" w:rsidR="00184865" w:rsidRDefault="00184865" w:rsidP="000607AC">
      <w:r w:rsidRPr="00184865">
        <w:lastRenderedPageBreak/>
        <w:drawing>
          <wp:inline distT="0" distB="0" distL="0" distR="0" wp14:anchorId="32B9A219" wp14:editId="45768AC3">
            <wp:extent cx="5760720" cy="3619500"/>
            <wp:effectExtent l="0" t="0" r="5080" b="1270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60720" cy="3619500"/>
                    </a:xfrm>
                    <a:prstGeom prst="rect">
                      <a:avLst/>
                    </a:prstGeom>
                  </pic:spPr>
                </pic:pic>
              </a:graphicData>
            </a:graphic>
          </wp:inline>
        </w:drawing>
      </w:r>
    </w:p>
    <w:p w14:paraId="37E87CBA" w14:textId="77777777" w:rsidR="00184865" w:rsidRDefault="000607AC" w:rsidP="000607AC">
      <w:r>
        <w:t>Nu verschijnt er ee</w:t>
      </w:r>
      <w:r w:rsidR="00184865">
        <w:t>n variabele met Snelheid in je Workspace, zoals je in de figuur rechtsboven kan zien</w:t>
      </w:r>
      <w:r w:rsidR="00184865" w:rsidRPr="00184865">
        <w:t xml:space="preserve"> </w:t>
      </w:r>
    </w:p>
    <w:p w14:paraId="367CB2C4" w14:textId="6D05B5F9" w:rsidR="000607AC" w:rsidRDefault="00184865" w:rsidP="000607AC">
      <w:r w:rsidRPr="00184865">
        <w:drawing>
          <wp:inline distT="0" distB="0" distL="0" distR="0" wp14:anchorId="63C3761E" wp14:editId="30A3A58D">
            <wp:extent cx="5760720" cy="2718435"/>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60720" cy="2718435"/>
                    </a:xfrm>
                    <a:prstGeom prst="rect">
                      <a:avLst/>
                    </a:prstGeom>
                  </pic:spPr>
                </pic:pic>
              </a:graphicData>
            </a:graphic>
          </wp:inline>
        </w:drawing>
      </w:r>
    </w:p>
    <w:p w14:paraId="5C395E0B" w14:textId="77777777" w:rsidR="005E5158" w:rsidRDefault="005E5158" w:rsidP="0016268D"/>
    <w:p w14:paraId="32DCC766" w14:textId="2F02E2BD" w:rsidR="000658AD" w:rsidRDefault="000658AD" w:rsidP="00184865">
      <w:pPr>
        <w:pStyle w:val="ListParagraph"/>
        <w:numPr>
          <w:ilvl w:val="0"/>
          <w:numId w:val="42"/>
        </w:numPr>
      </w:pPr>
      <w:r>
        <w:t>Geb</w:t>
      </w:r>
      <w:r w:rsidR="00184865">
        <w:t>ruik nu de functie max. Vul in maximaleS</w:t>
      </w:r>
      <w:r>
        <w:t>nelheid=max(Snelheid)</w:t>
      </w:r>
    </w:p>
    <w:p w14:paraId="10982653" w14:textId="77777777" w:rsidR="009D6B9C" w:rsidRDefault="000658AD" w:rsidP="009D6B9C">
      <w:pPr>
        <w:keepNext/>
        <w:jc w:val="center"/>
      </w:pPr>
      <w:r w:rsidRPr="005503A5">
        <w:rPr>
          <w:noProof/>
          <w:lang w:val="en-US" w:eastAsia="zh-CN"/>
        </w:rPr>
        <w:lastRenderedPageBreak/>
        <w:drawing>
          <wp:inline distT="0" distB="0" distL="0" distR="0" wp14:anchorId="63035B82" wp14:editId="12DA7BAC">
            <wp:extent cx="3860800" cy="1282700"/>
            <wp:effectExtent l="0" t="0" r="0" b="12700"/>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860800" cy="1282700"/>
                    </a:xfrm>
                    <a:prstGeom prst="rect">
                      <a:avLst/>
                    </a:prstGeom>
                  </pic:spPr>
                </pic:pic>
              </a:graphicData>
            </a:graphic>
          </wp:inline>
        </w:drawing>
      </w:r>
    </w:p>
    <w:p w14:paraId="5ADA6247" w14:textId="03C49104" w:rsidR="000658AD" w:rsidRDefault="009D6B9C" w:rsidP="00472EFE">
      <w:pPr>
        <w:pStyle w:val="Caption"/>
        <w:rPr>
          <w:ins w:id="11" w:author="Gebruiker" w:date="2017-10-03T11:20:00Z"/>
        </w:rPr>
      </w:pPr>
      <w:r>
        <w:t xml:space="preserve">Figuur </w:t>
      </w:r>
      <w:fldSimple w:instr=" SEQ Figuur \* ARABIC ">
        <w:r w:rsidR="00184865">
          <w:rPr>
            <w:noProof/>
          </w:rPr>
          <w:t>6</w:t>
        </w:r>
      </w:fldSimple>
    </w:p>
    <w:p w14:paraId="06F92FEA" w14:textId="77777777" w:rsidR="000658AD" w:rsidRDefault="000658AD" w:rsidP="000658AD">
      <w:r>
        <w:t xml:space="preserve">We weten dus dat zijn maximale snelheid 12.44 m/s is, maar we weten nog steeds niet op welk moment. Dit kunnen we doen door nog een output te krijgen. Dit doe je door voor je functie aanvraag blokhaken te zetten, tussen de blokhaken kan je meerdere output variabele zetten, dat ziet er dan als volgt uit:   </w:t>
      </w:r>
    </w:p>
    <w:p w14:paraId="20AFC9A0" w14:textId="77777777" w:rsidR="000658AD" w:rsidRDefault="000658AD" w:rsidP="000658AD">
      <w:pPr>
        <w:jc w:val="center"/>
      </w:pPr>
      <w:r>
        <w:t>[maximaleSnelheid, index]=max(Snelheid)</w:t>
      </w:r>
    </w:p>
    <w:p w14:paraId="4CF626DA" w14:textId="26FBECDB" w:rsidR="00A00825" w:rsidRDefault="000658AD">
      <w:pPr>
        <w:rPr>
          <w:ins w:id="12" w:author="Gebruiker" w:date="2017-10-02T18:00:00Z"/>
        </w:rPr>
      </w:pPr>
      <w:r>
        <w:t>Voer dit in in Matlab.</w:t>
      </w:r>
      <w:r>
        <w:br/>
        <w:t xml:space="preserve">Op hoeveel meter is Usain Bolt op zijn maximale snelheid? </w:t>
      </w:r>
      <w:r w:rsidR="00472EFE">
        <w:t xml:space="preserve"> Klopt dit met het figuur 5. </w:t>
      </w:r>
      <w:r>
        <w:t>Laat je antwoord zien aan de docent</w:t>
      </w:r>
      <w:ins w:id="13" w:author="Gebruiker" w:date="2017-10-02T18:00:00Z">
        <w:r w:rsidR="00A00825">
          <w:br w:type="page"/>
        </w:r>
      </w:ins>
    </w:p>
    <w:p w14:paraId="2C7E5CE3" w14:textId="77777777" w:rsidR="00123EEC" w:rsidRDefault="00123EEC" w:rsidP="005503A5"/>
    <w:p w14:paraId="2AF66BCD" w14:textId="77777777" w:rsidR="0016268D" w:rsidRDefault="0016268D" w:rsidP="0016268D">
      <w:pPr>
        <w:pStyle w:val="Heading2"/>
      </w:pPr>
      <w:bookmarkStart w:id="14" w:name="_Toc494730391"/>
      <w:r>
        <w:t>Vragen en opdrachten</w:t>
      </w:r>
      <w:bookmarkEnd w:id="14"/>
    </w:p>
    <w:p w14:paraId="77C67D32" w14:textId="268D9E1C" w:rsidR="000658AD" w:rsidRPr="00123EEC" w:rsidRDefault="000658AD" w:rsidP="000658AD">
      <w:r>
        <w:t>Beantwoord de volgende vragen met juist of onjuist:</w:t>
      </w:r>
    </w:p>
    <w:p w14:paraId="14BDD610" w14:textId="77777777" w:rsidR="000658AD" w:rsidRDefault="000658AD" w:rsidP="000658AD">
      <w:pPr>
        <w:pStyle w:val="ListParagraph"/>
        <w:numPr>
          <w:ilvl w:val="0"/>
          <w:numId w:val="20"/>
        </w:numPr>
        <w:spacing w:after="200" w:line="252" w:lineRule="auto"/>
        <w:rPr>
          <w:rFonts w:ascii="Calibri" w:hAnsi="Calibri" w:cs="Cordia New"/>
        </w:rPr>
      </w:pPr>
      <w:commentRangeStart w:id="15"/>
      <w:r w:rsidRPr="001416C9">
        <w:rPr>
          <w:rFonts w:ascii="Calibri" w:hAnsi="Calibri" w:cs="Cordia New"/>
        </w:rPr>
        <w:t>We hebben y =[3 6 7 12 8 15 20 2 4]; Om het maximum te bepalen maken we ge</w:t>
      </w:r>
      <w:r>
        <w:rPr>
          <w:rFonts w:ascii="Calibri" w:hAnsi="Calibri" w:cs="Cordia New"/>
        </w:rPr>
        <w:t>bruik van het commando max[</w:t>
      </w:r>
      <w:commentRangeStart w:id="16"/>
      <w:r>
        <w:rPr>
          <w:rFonts w:ascii="Calibri" w:hAnsi="Calibri" w:cs="Cordia New"/>
        </w:rPr>
        <w:t>y</w:t>
      </w:r>
      <w:commentRangeEnd w:id="16"/>
      <w:r>
        <w:rPr>
          <w:rStyle w:val="CommentReference"/>
        </w:rPr>
        <w:commentReference w:id="16"/>
      </w:r>
      <w:r>
        <w:rPr>
          <w:rFonts w:ascii="Calibri" w:hAnsi="Calibri" w:cs="Cordia New"/>
        </w:rPr>
        <w:t>].</w:t>
      </w:r>
    </w:p>
    <w:p w14:paraId="51C9D0B2" w14:textId="77777777" w:rsidR="000658AD" w:rsidRDefault="000658AD" w:rsidP="000658AD">
      <w:pPr>
        <w:pStyle w:val="ListParagraph"/>
        <w:numPr>
          <w:ilvl w:val="0"/>
          <w:numId w:val="20"/>
        </w:numPr>
        <w:spacing w:after="200" w:line="252" w:lineRule="auto"/>
        <w:rPr>
          <w:rFonts w:ascii="Calibri" w:hAnsi="Calibri" w:cs="Cordia New"/>
        </w:rPr>
      </w:pPr>
      <w:r>
        <w:rPr>
          <w:rFonts w:ascii="Calibri" w:hAnsi="Calibri" w:cs="Cordia New"/>
        </w:rPr>
        <w:t>We hebben een commando max en willen het indexnummer weten dit doen we met het volgende statement: [hoogstewaarde,index]=max(x)</w:t>
      </w:r>
    </w:p>
    <w:p w14:paraId="46580EEF" w14:textId="7F90C944" w:rsidR="000658AD" w:rsidRDefault="000658AD" w:rsidP="000658AD">
      <w:pPr>
        <w:pStyle w:val="ListParagraph"/>
        <w:numPr>
          <w:ilvl w:val="0"/>
          <w:numId w:val="20"/>
        </w:numPr>
        <w:spacing w:after="200" w:line="252" w:lineRule="auto"/>
        <w:rPr>
          <w:rFonts w:ascii="Calibri" w:hAnsi="Calibri" w:cs="Cordia New"/>
        </w:rPr>
      </w:pPr>
      <w:r>
        <w:rPr>
          <w:rFonts w:ascii="Calibri" w:hAnsi="Calibri" w:cs="Cordia New"/>
        </w:rPr>
        <w:t>Je wilt meerder</w:t>
      </w:r>
      <w:r w:rsidR="00C41DA4">
        <w:rPr>
          <w:rFonts w:ascii="Calibri" w:hAnsi="Calibri" w:cs="Cordia New"/>
        </w:rPr>
        <w:t>e</w:t>
      </w:r>
      <w:r>
        <w:rPr>
          <w:rFonts w:ascii="Calibri" w:hAnsi="Calibri" w:cs="Cordia New"/>
        </w:rPr>
        <w:t xml:space="preserve"> outputs berekenen hiervoor gebruik je { output1, output2   }=min(x)</w:t>
      </w:r>
      <w:commentRangeEnd w:id="15"/>
      <w:r>
        <w:rPr>
          <w:rStyle w:val="CommentReference"/>
        </w:rPr>
        <w:commentReference w:id="15"/>
      </w:r>
    </w:p>
    <w:p w14:paraId="17E03C2A" w14:textId="77777777" w:rsidR="00472EFE" w:rsidRPr="00472EFE" w:rsidRDefault="00472EFE" w:rsidP="00472EFE">
      <w:pPr>
        <w:pStyle w:val="ListParagraph"/>
        <w:numPr>
          <w:ilvl w:val="0"/>
          <w:numId w:val="20"/>
        </w:numPr>
      </w:pPr>
      <w:r w:rsidRPr="00472EFE">
        <w:t>Voer het volgende commando in:</w:t>
      </w:r>
    </w:p>
    <w:p w14:paraId="1070DCB8" w14:textId="77777777" w:rsidR="00472EFE" w:rsidRPr="00472EFE" w:rsidRDefault="00472EFE" w:rsidP="00472EFE">
      <w:pPr>
        <w:pStyle w:val="ListParagraph"/>
      </w:pPr>
      <w:r w:rsidRPr="00472EFE">
        <w:t>x = [20    11    11     5    10    23    14     8     8    20];</w:t>
      </w:r>
    </w:p>
    <w:p w14:paraId="54D040EE" w14:textId="77777777" w:rsidR="00472EFE" w:rsidRPr="00472EFE" w:rsidRDefault="00472EFE" w:rsidP="00472EFE">
      <w:pPr>
        <w:pStyle w:val="ListParagraph"/>
      </w:pPr>
      <w:r w:rsidRPr="00472EFE">
        <w:t>Bereken de index van het maximum en die van het minimum</w:t>
      </w:r>
    </w:p>
    <w:p w14:paraId="4CFCDC2A" w14:textId="77777777" w:rsidR="00472EFE" w:rsidRPr="00472EFE" w:rsidRDefault="00472EFE" w:rsidP="00472EFE">
      <w:pPr>
        <w:pStyle w:val="ListParagraph"/>
        <w:numPr>
          <w:ilvl w:val="0"/>
          <w:numId w:val="20"/>
        </w:numPr>
      </w:pPr>
      <w:r w:rsidRPr="00472EFE">
        <w:t>Het kan voorkomen dat het maximum meerdere keren voorkomt.</w:t>
      </w:r>
    </w:p>
    <w:p w14:paraId="4886726E" w14:textId="77777777" w:rsidR="00472EFE" w:rsidRPr="00472EFE" w:rsidRDefault="00472EFE" w:rsidP="00472EFE">
      <w:pPr>
        <w:pStyle w:val="ListParagraph"/>
      </w:pPr>
      <w:r w:rsidRPr="00472EFE">
        <w:t>Voer het volgende commando in:</w:t>
      </w:r>
    </w:p>
    <w:p w14:paraId="68E0D082" w14:textId="77777777" w:rsidR="00472EFE" w:rsidRDefault="00472EFE" w:rsidP="00472EFE">
      <w:pPr>
        <w:pStyle w:val="ListParagraph"/>
      </w:pPr>
      <w:r w:rsidRPr="00472EFE">
        <w:t>x = [20    11    11     5    10    13    14     8     8    20];</w:t>
      </w:r>
    </w:p>
    <w:p w14:paraId="573FE7CD" w14:textId="77777777" w:rsidR="00472EFE" w:rsidRPr="00472EFE" w:rsidRDefault="00472EFE" w:rsidP="00472EFE">
      <w:pPr>
        <w:pStyle w:val="ListParagraph"/>
      </w:pPr>
    </w:p>
    <w:p w14:paraId="29BA57B4" w14:textId="77777777" w:rsidR="00472EFE" w:rsidRPr="00123EEC" w:rsidRDefault="00472EFE" w:rsidP="00472EFE">
      <w:pPr>
        <w:pStyle w:val="ListParagraph"/>
        <w:spacing w:after="200" w:line="252" w:lineRule="auto"/>
        <w:rPr>
          <w:rFonts w:ascii="Calibri" w:hAnsi="Calibri" w:cs="Cordia New"/>
        </w:rPr>
      </w:pPr>
    </w:p>
    <w:p w14:paraId="3B41D199" w14:textId="77777777" w:rsidR="000658AD" w:rsidRDefault="000658AD" w:rsidP="000658AD">
      <w:pPr>
        <w:pStyle w:val="Heading2"/>
      </w:pPr>
      <w:bookmarkStart w:id="17" w:name="_Toc494730392"/>
      <w:r>
        <w:t>Antwoorden en uitwerkingen</w:t>
      </w:r>
      <w:bookmarkEnd w:id="17"/>
    </w:p>
    <w:p w14:paraId="42E8D2B7" w14:textId="77777777" w:rsidR="00C41DA4" w:rsidRDefault="000658AD" w:rsidP="00C41DA4">
      <w:pPr>
        <w:pStyle w:val="ListParagraph"/>
        <w:numPr>
          <w:ilvl w:val="0"/>
          <w:numId w:val="23"/>
        </w:numPr>
        <w:spacing w:after="200" w:line="252" w:lineRule="auto"/>
        <w:rPr>
          <w:rFonts w:ascii="Calibri" w:hAnsi="Calibri" w:cs="Cordia New"/>
        </w:rPr>
      </w:pPr>
      <w:r w:rsidRPr="005C3E71">
        <w:rPr>
          <w:rFonts w:ascii="Calibri" w:hAnsi="Calibri" w:cs="Cordia New"/>
        </w:rPr>
        <w:t xml:space="preserve">Het antwoord is onjuist, het commando bevat ronde haken, geen </w:t>
      </w:r>
      <w:commentRangeStart w:id="18"/>
      <w:r w:rsidRPr="005C3E71">
        <w:rPr>
          <w:rFonts w:ascii="Calibri" w:hAnsi="Calibri" w:cs="Cordia New"/>
        </w:rPr>
        <w:t>blokhaken</w:t>
      </w:r>
      <w:commentRangeEnd w:id="18"/>
      <w:r>
        <w:rPr>
          <w:rStyle w:val="CommentReference"/>
        </w:rPr>
        <w:commentReference w:id="18"/>
      </w:r>
      <w:r w:rsidR="00C41DA4">
        <w:rPr>
          <w:rFonts w:ascii="Calibri" w:hAnsi="Calibri" w:cs="Cordia New"/>
        </w:rPr>
        <w:t xml:space="preserve">. </w:t>
      </w:r>
    </w:p>
    <w:p w14:paraId="478A38ED" w14:textId="3CC2284C" w:rsidR="00C41DA4" w:rsidRPr="00C41DA4" w:rsidRDefault="00C41DA4" w:rsidP="00C41DA4">
      <w:pPr>
        <w:pStyle w:val="ListParagraph"/>
        <w:numPr>
          <w:ilvl w:val="1"/>
          <w:numId w:val="23"/>
        </w:numPr>
        <w:spacing w:after="200" w:line="252" w:lineRule="auto"/>
        <w:rPr>
          <w:rFonts w:ascii="Calibri" w:hAnsi="Calibri" w:cs="Cordia New"/>
        </w:rPr>
      </w:pPr>
      <w:r>
        <w:t>Functies worden aangeroepen als volgt: max() whos () size(). Echter in deze vraag zie je dat de functie max wordt aangevraagd met behulp van blokhaken [], en niet van ronde haken. Deze stelling is dus fout omdat de functie een syntaxfout bevat.</w:t>
      </w:r>
    </w:p>
    <w:p w14:paraId="52B1CFA4" w14:textId="77777777" w:rsidR="000658AD" w:rsidRDefault="000658AD" w:rsidP="000658AD">
      <w:pPr>
        <w:pStyle w:val="ListParagraph"/>
        <w:numPr>
          <w:ilvl w:val="0"/>
          <w:numId w:val="23"/>
        </w:numPr>
        <w:spacing w:after="200" w:line="252" w:lineRule="auto"/>
        <w:rPr>
          <w:rFonts w:ascii="Calibri" w:hAnsi="Calibri" w:cs="Cordia New"/>
        </w:rPr>
      </w:pPr>
      <w:r>
        <w:rPr>
          <w:rFonts w:ascii="Calibri" w:hAnsi="Calibri" w:cs="Cordia New"/>
        </w:rPr>
        <w:t>Het antwoord is juist, met dit statement bereken je de hoogste waarde en de index.</w:t>
      </w:r>
    </w:p>
    <w:p w14:paraId="402F95A5" w14:textId="043A8938" w:rsidR="000658AD" w:rsidRPr="00472EFE" w:rsidRDefault="000658AD" w:rsidP="00472EFE">
      <w:pPr>
        <w:pStyle w:val="ListParagraph"/>
        <w:numPr>
          <w:ilvl w:val="0"/>
          <w:numId w:val="23"/>
        </w:numPr>
        <w:spacing w:after="200" w:line="252" w:lineRule="auto"/>
        <w:rPr>
          <w:rFonts w:ascii="Calibri" w:hAnsi="Calibri" w:cs="Cordia New"/>
        </w:rPr>
      </w:pPr>
      <w:r>
        <w:rPr>
          <w:rFonts w:ascii="Calibri" w:hAnsi="Calibri" w:cs="Cordia New"/>
        </w:rPr>
        <w:t>Het antwoord is onjuist, je gebruikt blokhaken [ ] en geen accolade { }.</w:t>
      </w:r>
    </w:p>
    <w:p w14:paraId="7C8CB30E" w14:textId="77777777" w:rsidR="000658AD" w:rsidRDefault="000658AD" w:rsidP="000658AD">
      <w:pPr>
        <w:rPr>
          <w:b/>
        </w:rPr>
      </w:pPr>
    </w:p>
    <w:p w14:paraId="4E8C900F" w14:textId="1CF48A36" w:rsidR="0016268D" w:rsidRDefault="0016268D" w:rsidP="0016268D">
      <w:pPr>
        <w:pStyle w:val="Heading1"/>
      </w:pPr>
      <w:bookmarkStart w:id="19" w:name="_Toc494730393"/>
      <w:r>
        <w:t>Functie met meerdere inputs</w:t>
      </w:r>
      <w:bookmarkEnd w:id="19"/>
    </w:p>
    <w:p w14:paraId="69E71E1F" w14:textId="6735786C" w:rsidR="00F56FEB" w:rsidRDefault="00F56FEB" w:rsidP="0016268D">
      <w:r>
        <w:t xml:space="preserve">Net hebben we gezien dat een functie meerdere outputs kan hebben, je raad het al, een functie kan ook meerder inputs hebben. </w:t>
      </w:r>
    </w:p>
    <w:tbl>
      <w:tblPr>
        <w:tblStyle w:val="TableGrid"/>
        <w:tblpPr w:leftFromText="180" w:rightFromText="180" w:vertAnchor="text" w:horzAnchor="page" w:tblpX="3790" w:tblpY="1385"/>
        <w:tblW w:w="0" w:type="auto"/>
        <w:tblLook w:val="04A0" w:firstRow="1" w:lastRow="0" w:firstColumn="1" w:lastColumn="0" w:noHBand="0" w:noVBand="1"/>
      </w:tblPr>
      <w:tblGrid>
        <w:gridCol w:w="970"/>
        <w:gridCol w:w="970"/>
        <w:gridCol w:w="970"/>
        <w:gridCol w:w="970"/>
      </w:tblGrid>
      <w:tr w:rsidR="0056531B" w14:paraId="73C024E5" w14:textId="77777777" w:rsidTr="0056531B">
        <w:trPr>
          <w:trHeight w:val="247"/>
        </w:trPr>
        <w:tc>
          <w:tcPr>
            <w:tcW w:w="970" w:type="dxa"/>
          </w:tcPr>
          <w:p w14:paraId="1FC37567" w14:textId="77777777" w:rsidR="0056531B" w:rsidRDefault="0056531B" w:rsidP="0056531B">
            <w:pPr>
              <w:jc w:val="center"/>
            </w:pPr>
          </w:p>
        </w:tc>
        <w:tc>
          <w:tcPr>
            <w:tcW w:w="970" w:type="dxa"/>
          </w:tcPr>
          <w:p w14:paraId="287BB4D4" w14:textId="77777777" w:rsidR="0056531B" w:rsidRDefault="0056531B" w:rsidP="0056531B">
            <w:pPr>
              <w:jc w:val="center"/>
            </w:pPr>
            <w:r>
              <w:t>Kolom 1</w:t>
            </w:r>
          </w:p>
        </w:tc>
        <w:tc>
          <w:tcPr>
            <w:tcW w:w="970" w:type="dxa"/>
          </w:tcPr>
          <w:p w14:paraId="2CD4FCA3" w14:textId="77777777" w:rsidR="0056531B" w:rsidRDefault="0056531B" w:rsidP="0056531B">
            <w:pPr>
              <w:jc w:val="center"/>
            </w:pPr>
            <w:r>
              <w:t>Kolom2</w:t>
            </w:r>
          </w:p>
        </w:tc>
        <w:tc>
          <w:tcPr>
            <w:tcW w:w="970" w:type="dxa"/>
          </w:tcPr>
          <w:p w14:paraId="01ECC7F8" w14:textId="77777777" w:rsidR="0056531B" w:rsidRDefault="0056531B" w:rsidP="0056531B">
            <w:pPr>
              <w:jc w:val="center"/>
            </w:pPr>
            <w:r>
              <w:t>Kolom 3</w:t>
            </w:r>
          </w:p>
        </w:tc>
      </w:tr>
      <w:tr w:rsidR="0056531B" w14:paraId="623A1C00" w14:textId="77777777" w:rsidTr="0056531B">
        <w:trPr>
          <w:trHeight w:val="258"/>
        </w:trPr>
        <w:tc>
          <w:tcPr>
            <w:tcW w:w="970" w:type="dxa"/>
          </w:tcPr>
          <w:p w14:paraId="2D54610D" w14:textId="77777777" w:rsidR="0056531B" w:rsidRDefault="0056531B" w:rsidP="0056531B">
            <w:pPr>
              <w:jc w:val="center"/>
            </w:pPr>
            <w:r>
              <w:t>Rij 1</w:t>
            </w:r>
          </w:p>
        </w:tc>
        <w:tc>
          <w:tcPr>
            <w:tcW w:w="970" w:type="dxa"/>
          </w:tcPr>
          <w:p w14:paraId="191C03DF" w14:textId="77777777" w:rsidR="0056531B" w:rsidRDefault="0056531B" w:rsidP="0056531B">
            <w:pPr>
              <w:jc w:val="center"/>
            </w:pPr>
            <w:r>
              <w:t>1</w:t>
            </w:r>
          </w:p>
        </w:tc>
        <w:tc>
          <w:tcPr>
            <w:tcW w:w="970" w:type="dxa"/>
          </w:tcPr>
          <w:p w14:paraId="62CD34D0" w14:textId="77777777" w:rsidR="0056531B" w:rsidRDefault="0056531B" w:rsidP="0056531B">
            <w:pPr>
              <w:jc w:val="center"/>
            </w:pPr>
            <w:r>
              <w:t>2</w:t>
            </w:r>
          </w:p>
        </w:tc>
        <w:tc>
          <w:tcPr>
            <w:tcW w:w="970" w:type="dxa"/>
          </w:tcPr>
          <w:p w14:paraId="756FEF3E" w14:textId="77777777" w:rsidR="0056531B" w:rsidRDefault="0056531B" w:rsidP="0056531B">
            <w:pPr>
              <w:jc w:val="center"/>
            </w:pPr>
            <w:r>
              <w:t>3</w:t>
            </w:r>
          </w:p>
        </w:tc>
      </w:tr>
      <w:tr w:rsidR="0056531B" w14:paraId="683A0F5A" w14:textId="77777777" w:rsidTr="0056531B">
        <w:trPr>
          <w:trHeight w:val="247"/>
        </w:trPr>
        <w:tc>
          <w:tcPr>
            <w:tcW w:w="970" w:type="dxa"/>
          </w:tcPr>
          <w:p w14:paraId="6A511D37" w14:textId="77777777" w:rsidR="0056531B" w:rsidRDefault="0056531B" w:rsidP="0056531B">
            <w:pPr>
              <w:jc w:val="center"/>
            </w:pPr>
            <w:r>
              <w:t xml:space="preserve">Rij 2 </w:t>
            </w:r>
          </w:p>
        </w:tc>
        <w:tc>
          <w:tcPr>
            <w:tcW w:w="970" w:type="dxa"/>
          </w:tcPr>
          <w:p w14:paraId="44DAB26D" w14:textId="77777777" w:rsidR="0056531B" w:rsidRDefault="0056531B" w:rsidP="0056531B">
            <w:pPr>
              <w:jc w:val="center"/>
            </w:pPr>
            <w:r>
              <w:t>4</w:t>
            </w:r>
          </w:p>
        </w:tc>
        <w:tc>
          <w:tcPr>
            <w:tcW w:w="970" w:type="dxa"/>
          </w:tcPr>
          <w:p w14:paraId="14FBEB93" w14:textId="77777777" w:rsidR="0056531B" w:rsidRDefault="0056531B" w:rsidP="0056531B">
            <w:pPr>
              <w:jc w:val="center"/>
            </w:pPr>
            <w:r>
              <w:t>5</w:t>
            </w:r>
          </w:p>
        </w:tc>
        <w:tc>
          <w:tcPr>
            <w:tcW w:w="970" w:type="dxa"/>
          </w:tcPr>
          <w:p w14:paraId="1F891011" w14:textId="77777777" w:rsidR="0056531B" w:rsidRDefault="0056531B" w:rsidP="0056531B">
            <w:pPr>
              <w:jc w:val="center"/>
            </w:pPr>
            <w:r>
              <w:t>6</w:t>
            </w:r>
          </w:p>
        </w:tc>
      </w:tr>
      <w:tr w:rsidR="0056531B" w14:paraId="67840AFB" w14:textId="77777777" w:rsidTr="0056531B">
        <w:trPr>
          <w:trHeight w:val="258"/>
        </w:trPr>
        <w:tc>
          <w:tcPr>
            <w:tcW w:w="970" w:type="dxa"/>
          </w:tcPr>
          <w:p w14:paraId="166BCBDC" w14:textId="77777777" w:rsidR="0056531B" w:rsidRDefault="0056531B" w:rsidP="0056531B">
            <w:pPr>
              <w:jc w:val="center"/>
            </w:pPr>
            <w:r>
              <w:t>Rij 3</w:t>
            </w:r>
          </w:p>
        </w:tc>
        <w:tc>
          <w:tcPr>
            <w:tcW w:w="970" w:type="dxa"/>
          </w:tcPr>
          <w:p w14:paraId="40787A6F" w14:textId="77777777" w:rsidR="0056531B" w:rsidRDefault="0056531B" w:rsidP="0056531B">
            <w:pPr>
              <w:jc w:val="center"/>
            </w:pPr>
            <w:r>
              <w:t>7</w:t>
            </w:r>
          </w:p>
        </w:tc>
        <w:tc>
          <w:tcPr>
            <w:tcW w:w="970" w:type="dxa"/>
          </w:tcPr>
          <w:p w14:paraId="68FDC10C" w14:textId="77777777" w:rsidR="0056531B" w:rsidRDefault="0056531B" w:rsidP="0056531B">
            <w:pPr>
              <w:jc w:val="center"/>
            </w:pPr>
            <w:r>
              <w:t>8</w:t>
            </w:r>
          </w:p>
        </w:tc>
        <w:tc>
          <w:tcPr>
            <w:tcW w:w="970" w:type="dxa"/>
          </w:tcPr>
          <w:p w14:paraId="69E3E98F" w14:textId="77777777" w:rsidR="0056531B" w:rsidRDefault="0056531B" w:rsidP="0056531B">
            <w:pPr>
              <w:jc w:val="center"/>
            </w:pPr>
            <w:r>
              <w:t>9</w:t>
            </w:r>
          </w:p>
        </w:tc>
      </w:tr>
    </w:tbl>
    <w:p w14:paraId="0E256282" w14:textId="6AD2E4C5" w:rsidR="0016268D" w:rsidRDefault="00BE4E77" w:rsidP="0016268D">
      <w:r>
        <w:rPr>
          <w:noProof/>
          <w:lang w:val="en-US" w:eastAsia="zh-CN"/>
        </w:rPr>
        <mc:AlternateContent>
          <mc:Choice Requires="wps">
            <w:drawing>
              <wp:anchor distT="0" distB="0" distL="114300" distR="114300" simplePos="0" relativeHeight="251661312" behindDoc="0" locked="0" layoutInCell="1" allowOverlap="1" wp14:anchorId="3C95DB83" wp14:editId="103569A6">
                <wp:simplePos x="0" y="0"/>
                <wp:positionH relativeFrom="column">
                  <wp:posOffset>4641215</wp:posOffset>
                </wp:positionH>
                <wp:positionV relativeFrom="paragraph">
                  <wp:posOffset>309880</wp:posOffset>
                </wp:positionV>
                <wp:extent cx="1954530" cy="1485265"/>
                <wp:effectExtent l="558800" t="76200" r="52070" b="38735"/>
                <wp:wrapThrough wrapText="bothSides">
                  <wp:wrapPolygon edited="0">
                    <wp:start x="-6175" y="-1108"/>
                    <wp:lineTo x="-6175" y="4802"/>
                    <wp:lineTo x="-1684" y="4802"/>
                    <wp:lineTo x="-1684" y="10712"/>
                    <wp:lineTo x="-561" y="10712"/>
                    <wp:lineTo x="281" y="20316"/>
                    <wp:lineTo x="9825" y="21794"/>
                    <wp:lineTo x="12070" y="21794"/>
                    <wp:lineTo x="12351" y="21794"/>
                    <wp:lineTo x="19088" y="16992"/>
                    <wp:lineTo x="19368" y="16622"/>
                    <wp:lineTo x="21895" y="11082"/>
                    <wp:lineTo x="21895" y="10712"/>
                    <wp:lineTo x="21614" y="5171"/>
                    <wp:lineTo x="21895" y="1108"/>
                    <wp:lineTo x="11789" y="-1108"/>
                    <wp:lineTo x="-4491" y="-1108"/>
                    <wp:lineTo x="-6175" y="-1108"/>
                  </wp:wrapPolygon>
                </wp:wrapThrough>
                <wp:docPr id="4" name="Cloud Callout 4"/>
                <wp:cNvGraphicFramePr/>
                <a:graphic xmlns:a="http://schemas.openxmlformats.org/drawingml/2006/main">
                  <a:graphicData uri="http://schemas.microsoft.com/office/word/2010/wordprocessingShape">
                    <wps:wsp>
                      <wps:cNvSpPr/>
                      <wps:spPr>
                        <a:xfrm>
                          <a:off x="0" y="0"/>
                          <a:ext cx="1954530" cy="1485265"/>
                        </a:xfrm>
                        <a:prstGeom prst="cloudCallout">
                          <a:avLst>
                            <a:gd name="adj1" fmla="val -75683"/>
                            <a:gd name="adj2" fmla="val -52138"/>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0C4A0A8" w14:textId="6E73E5CA" w:rsidR="00203A26" w:rsidRPr="00BE4E77" w:rsidRDefault="00203A26" w:rsidP="00BE4E77">
                            <w:pPr>
                              <w:jc w:val="center"/>
                              <w:rPr>
                                <w:sz w:val="16"/>
                                <w:szCs w:val="16"/>
                              </w:rPr>
                            </w:pPr>
                            <w:r w:rsidRPr="00BE4E77">
                              <w:rPr>
                                <w:sz w:val="16"/>
                                <w:szCs w:val="16"/>
                              </w:rPr>
                              <w:t xml:space="preserve">Leuk weetje: </w:t>
                            </w:r>
                          </w:p>
                          <w:p w14:paraId="020AABF7" w14:textId="01B0BAFC" w:rsidR="00203A26" w:rsidRPr="00BE4E77" w:rsidRDefault="00203A26"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laboratory </w:t>
                            </w:r>
                            <w:r w:rsidRPr="00BE4E77">
                              <w:rPr>
                                <w:sz w:val="16"/>
                                <w:szCs w:val="16"/>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C95DB83" id="_x0000_t106" coordsize="21600,21600" o:spt="106" adj="1350,25920" path="ar0,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0,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_x0020_Callout_x0020_4" o:spid="_x0000_s1027" type="#_x0000_t106" style="position:absolute;margin-left:365.45pt;margin-top:24.4pt;width:153.9pt;height:116.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" adj="-5548,-462" fillcolor="#5b9bd5 [3204]" strokecolor="#1f4d78 [1604]" strokeweight="1pt">
                <v:stroke joinstyle="miter"/>
                <v:textbox>
                  <w:txbxContent>
                    <w:p w14:paraId="60C4A0A8" w14:textId="6E73E5CA" w:rsidR="00203A26" w:rsidRPr="00BE4E77" w:rsidRDefault="00203A26" w:rsidP="00BE4E77">
                      <w:pPr>
                        <w:jc w:val="center"/>
                        <w:rPr>
                          <w:sz w:val="16"/>
                          <w:szCs w:val="16"/>
                        </w:rPr>
                      </w:pPr>
                      <w:r w:rsidRPr="00BE4E77">
                        <w:rPr>
                          <w:sz w:val="16"/>
                          <w:szCs w:val="16"/>
                        </w:rPr>
                        <w:t xml:space="preserve">Leuk weetje: </w:t>
                      </w:r>
                    </w:p>
                    <w:p w14:paraId="020AABF7" w14:textId="01B0BAFC" w:rsidR="00203A26" w:rsidRPr="00BE4E77" w:rsidRDefault="00203A26"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laboratory </w:t>
                      </w:r>
                      <w:r w:rsidRPr="00BE4E77">
                        <w:rPr>
                          <w:sz w:val="16"/>
                          <w:szCs w:val="16"/>
                        </w:rPr>
                        <w:t xml:space="preserve">   </w:t>
                      </w:r>
                    </w:p>
                  </w:txbxContent>
                </v:textbox>
                <w10:wrap type="through"/>
              </v:shape>
            </w:pict>
          </mc:Fallback>
        </mc:AlternateContent>
      </w:r>
      <w:r w:rsidR="0016268D">
        <w:t>Bekijk de volgende matrix</w:t>
      </w:r>
      <w:r>
        <w:t xml:space="preserve">. </w:t>
      </w:r>
      <w:r w:rsidR="00E93697">
        <w:t>Een Matrix kan gezien worden als soort tabel. LET OP! Dit is een versimpeling in de toekomst ga je meer leren over matrixen maar nu vatten we het even op als een tabel. E</w:t>
      </w:r>
      <w:r>
        <w:t>en matrix bestaat uit rijen en kolommen.</w:t>
      </w:r>
      <w:r w:rsidR="00E01D6D">
        <w:t xml:space="preserve"> In het vervolg van je studie ga je meer leren over matrixen. </w:t>
      </w:r>
    </w:p>
    <w:p w14:paraId="4B40D7B0" w14:textId="681993AA" w:rsidR="0016268D" w:rsidRPr="00DF1494" w:rsidRDefault="00BE4E77" w:rsidP="00BE4E77">
      <w:pPr>
        <w:jc w:val="center"/>
      </w:pPr>
      <w:r w:rsidRPr="00BE4E77">
        <w:rPr>
          <w:noProof/>
          <w:lang w:val="en-US" w:eastAsia="zh-CN"/>
        </w:rPr>
        <w:lastRenderedPageBreak/>
        <w:drawing>
          <wp:inline distT="0" distB="0" distL="0" distR="0" wp14:anchorId="7A1D3C3F" wp14:editId="4E9D45A1">
            <wp:extent cx="2717800" cy="1905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717800" cy="1905000"/>
                    </a:xfrm>
                    <a:prstGeom prst="rect">
                      <a:avLst/>
                    </a:prstGeom>
                  </pic:spPr>
                </pic:pic>
              </a:graphicData>
            </a:graphic>
          </wp:inline>
        </w:drawing>
      </w:r>
    </w:p>
    <w:p w14:paraId="5674B61A" w14:textId="708637DA" w:rsidR="0056531B" w:rsidRDefault="00BE4E77" w:rsidP="0016268D">
      <w:r>
        <w:t xml:space="preserve">Het berekenen van het gemiddelde van een vector hebben we vorige week al gedaan dat doe je met het </w:t>
      </w:r>
      <w:r w:rsidR="0016268D">
        <w:t xml:space="preserve">commando </w:t>
      </w:r>
      <w:r w:rsidR="0016268D" w:rsidRPr="00DB65F8">
        <w:rPr>
          <w:rFonts w:ascii="Consolas" w:hAnsi="Consolas"/>
        </w:rPr>
        <w:t>mean(x)</w:t>
      </w:r>
      <w:r>
        <w:rPr>
          <w:rFonts w:ascii="Consolas" w:hAnsi="Consolas"/>
        </w:rPr>
        <w:t xml:space="preserve">, </w:t>
      </w:r>
      <w:r w:rsidRPr="00BE4E77">
        <w:t>de x is hier je vector</w:t>
      </w:r>
      <w:r w:rsidR="0016268D" w:rsidRPr="00BE4E77">
        <w:t xml:space="preserve">. </w:t>
      </w:r>
      <w:r w:rsidR="0016268D">
        <w:t>Van een matrix kunnen we de rijgemiddelden en de kolomgemiddelden uitrekenen. Echter, we zullen dit wel moeten aangeven. Een matrix</w:t>
      </w:r>
      <w:r>
        <w:t>/tabel</w:t>
      </w:r>
      <w:r w:rsidR="0016268D">
        <w:t xml:space="preserve"> heeft twee dimensies; de eerste zijn de rijen, de tweede de kolommen. </w:t>
      </w:r>
      <w:r>
        <w:t xml:space="preserve">Wanneer je de index opvraagt van bovenstaande matrix krijg je bij het volgende: </w:t>
      </w:r>
      <w:r w:rsidR="0016268D">
        <w:t xml:space="preserve">Element </w:t>
      </w:r>
      <w:r w:rsidR="0016268D" w:rsidRPr="00DB65F8">
        <w:rPr>
          <w:rFonts w:ascii="Consolas" w:hAnsi="Consolas"/>
        </w:rPr>
        <w:t>A(3,2)</w:t>
      </w:r>
      <w:r>
        <w:rPr>
          <w:rFonts w:ascii="Consolas" w:hAnsi="Consolas"/>
        </w:rPr>
        <w:t xml:space="preserve"> </w:t>
      </w:r>
      <w:r w:rsidR="0016268D">
        <w:t xml:space="preserve"> is dan ook gelijk aan 8. </w:t>
      </w:r>
      <w:r>
        <w:t>Je gaat 3 rijen naar beneden en twee kolommen naar rechts.</w:t>
      </w:r>
      <w:r w:rsidRPr="00BE4E77">
        <w:rPr>
          <w:rFonts w:ascii="Consolas" w:hAnsi="Consolas"/>
        </w:rPr>
        <w:t xml:space="preserve"> </w:t>
      </w:r>
      <w:r>
        <w:rPr>
          <w:rFonts w:ascii="Consolas" w:hAnsi="Consolas"/>
        </w:rPr>
        <w:t>A(rijen,kolommen</w:t>
      </w:r>
      <w:r w:rsidRPr="00DB65F8">
        <w:rPr>
          <w:rFonts w:ascii="Consolas" w:hAnsi="Consolas"/>
        </w:rPr>
        <w:t>)</w:t>
      </w:r>
      <w:r>
        <w:rPr>
          <w:rFonts w:ascii="Consolas" w:hAnsi="Consolas"/>
        </w:rPr>
        <w:t xml:space="preserve"> </w:t>
      </w:r>
      <w:r>
        <w:t xml:space="preserve"> </w:t>
      </w:r>
    </w:p>
    <w:p w14:paraId="518E54E6" w14:textId="1BA161A5" w:rsidR="00BE4E77" w:rsidRDefault="00BE4E77" w:rsidP="0016268D">
      <w:r>
        <w:t>Stel je hebt een bloeddrukmeting gedaan bij drie proefpersonen, zoals je weet moet je een meting meerder keren uitvoeren wil het betrouwbaar zijn</w:t>
      </w:r>
      <w:r w:rsidR="00D75DFC">
        <w:t>,</w:t>
      </w:r>
      <w:r>
        <w:t xml:space="preserve"> dus je hebt vier keer hun systolische (boven)bloeddruk gemeten. </w:t>
      </w:r>
      <w:r w:rsidR="0056531B">
        <w:t>De proefpersonen zijn de rijen en de metingen de kolommen.</w:t>
      </w:r>
    </w:p>
    <w:tbl>
      <w:tblPr>
        <w:tblStyle w:val="TableGrid"/>
        <w:tblW w:w="0" w:type="auto"/>
        <w:tblLook w:val="04A0" w:firstRow="1" w:lastRow="0" w:firstColumn="1" w:lastColumn="0" w:noHBand="0" w:noVBand="1"/>
      </w:tblPr>
      <w:tblGrid>
        <w:gridCol w:w="1812"/>
        <w:gridCol w:w="1812"/>
        <w:gridCol w:w="1812"/>
        <w:gridCol w:w="1813"/>
        <w:gridCol w:w="1813"/>
      </w:tblGrid>
      <w:tr w:rsidR="001C0458" w14:paraId="49A19963" w14:textId="77777777" w:rsidTr="001C0458">
        <w:trPr>
          <w:trHeight w:val="292"/>
        </w:trPr>
        <w:tc>
          <w:tcPr>
            <w:tcW w:w="1812" w:type="dxa"/>
          </w:tcPr>
          <w:p w14:paraId="49B804C9" w14:textId="77777777" w:rsidR="001C0458" w:rsidRDefault="001C0458" w:rsidP="0016268D"/>
        </w:tc>
        <w:tc>
          <w:tcPr>
            <w:tcW w:w="1812" w:type="dxa"/>
          </w:tcPr>
          <w:p w14:paraId="339C6285" w14:textId="0FBF66C3" w:rsidR="001C0458" w:rsidRDefault="001C0458" w:rsidP="0016268D">
            <w:r>
              <w:t>Meting 1</w:t>
            </w:r>
          </w:p>
        </w:tc>
        <w:tc>
          <w:tcPr>
            <w:tcW w:w="1812" w:type="dxa"/>
          </w:tcPr>
          <w:p w14:paraId="117C5772" w14:textId="4593E738" w:rsidR="001C0458" w:rsidRDefault="001C0458" w:rsidP="0016268D">
            <w:r>
              <w:t xml:space="preserve">Meting2 </w:t>
            </w:r>
          </w:p>
        </w:tc>
        <w:tc>
          <w:tcPr>
            <w:tcW w:w="1813" w:type="dxa"/>
          </w:tcPr>
          <w:p w14:paraId="6A335CB2" w14:textId="1CAD01F5" w:rsidR="001C0458" w:rsidRDefault="001C0458" w:rsidP="0016268D">
            <w:r>
              <w:t>Meting3</w:t>
            </w:r>
          </w:p>
        </w:tc>
        <w:tc>
          <w:tcPr>
            <w:tcW w:w="1813" w:type="dxa"/>
          </w:tcPr>
          <w:p w14:paraId="4F77FFEA" w14:textId="0D789704" w:rsidR="001C0458" w:rsidRDefault="001C0458" w:rsidP="0016268D">
            <w:r>
              <w:t>Meting 4</w:t>
            </w:r>
          </w:p>
        </w:tc>
      </w:tr>
      <w:tr w:rsidR="001C0458" w14:paraId="4812CA39" w14:textId="77777777" w:rsidTr="001C0458">
        <w:tc>
          <w:tcPr>
            <w:tcW w:w="1812" w:type="dxa"/>
          </w:tcPr>
          <w:p w14:paraId="57863B96" w14:textId="70EA1D76" w:rsidR="001C0458" w:rsidRDefault="001C0458" w:rsidP="0016268D">
            <w:commentRangeStart w:id="20"/>
            <w:r>
              <w:t>Mark</w:t>
            </w:r>
          </w:p>
        </w:tc>
        <w:tc>
          <w:tcPr>
            <w:tcW w:w="1812" w:type="dxa"/>
          </w:tcPr>
          <w:p w14:paraId="53A8D46A" w14:textId="7C61FFEB" w:rsidR="001C0458" w:rsidRDefault="001C0458" w:rsidP="0016268D">
            <w:r w:rsidRPr="00C546D9">
              <w:t>140</w:t>
            </w:r>
          </w:p>
        </w:tc>
        <w:tc>
          <w:tcPr>
            <w:tcW w:w="1812" w:type="dxa"/>
          </w:tcPr>
          <w:p w14:paraId="0EE9C811" w14:textId="56A3D208" w:rsidR="001C0458" w:rsidRDefault="001C0458" w:rsidP="0016268D">
            <w:r w:rsidRPr="00C546D9">
              <w:t>139</w:t>
            </w:r>
          </w:p>
        </w:tc>
        <w:tc>
          <w:tcPr>
            <w:tcW w:w="1813" w:type="dxa"/>
          </w:tcPr>
          <w:p w14:paraId="39ACFAAF" w14:textId="65BD59E4" w:rsidR="001C0458" w:rsidRDefault="001C0458" w:rsidP="0016268D">
            <w:r w:rsidRPr="00C546D9">
              <w:t>138</w:t>
            </w:r>
          </w:p>
        </w:tc>
        <w:tc>
          <w:tcPr>
            <w:tcW w:w="1813" w:type="dxa"/>
          </w:tcPr>
          <w:p w14:paraId="3C19E27E" w14:textId="2C2E69A1" w:rsidR="001C0458" w:rsidRDefault="001C0458" w:rsidP="0016268D">
            <w:r w:rsidRPr="00C546D9">
              <w:t>128</w:t>
            </w:r>
            <w:commentRangeEnd w:id="20"/>
            <w:r w:rsidR="00A00825">
              <w:rPr>
                <w:rStyle w:val="CommentReference"/>
              </w:rPr>
              <w:commentReference w:id="20"/>
            </w:r>
          </w:p>
        </w:tc>
      </w:tr>
      <w:tr w:rsidR="001C0458" w14:paraId="057B3CFA" w14:textId="77777777" w:rsidTr="001C0458">
        <w:tc>
          <w:tcPr>
            <w:tcW w:w="1812" w:type="dxa"/>
          </w:tcPr>
          <w:p w14:paraId="13E4CD5E" w14:textId="24A844E1" w:rsidR="001C0458" w:rsidRDefault="001C0458" w:rsidP="0016268D">
            <w:r>
              <w:t>Bart</w:t>
            </w:r>
          </w:p>
        </w:tc>
        <w:tc>
          <w:tcPr>
            <w:tcW w:w="1812" w:type="dxa"/>
          </w:tcPr>
          <w:p w14:paraId="4BA74EC3" w14:textId="0B970B40" w:rsidR="001C0458" w:rsidRDefault="001C0458" w:rsidP="0016268D">
            <w:r w:rsidRPr="00C546D9">
              <w:t>110</w:t>
            </w:r>
          </w:p>
        </w:tc>
        <w:tc>
          <w:tcPr>
            <w:tcW w:w="1812" w:type="dxa"/>
          </w:tcPr>
          <w:p w14:paraId="6C8570D8" w14:textId="3C974DD9" w:rsidR="001C0458" w:rsidRDefault="001C0458" w:rsidP="0016268D">
            <w:r w:rsidRPr="00C546D9">
              <w:t>111</w:t>
            </w:r>
          </w:p>
        </w:tc>
        <w:tc>
          <w:tcPr>
            <w:tcW w:w="1813" w:type="dxa"/>
          </w:tcPr>
          <w:p w14:paraId="5646FEC9" w14:textId="13924F22" w:rsidR="001C0458" w:rsidRDefault="001C0458" w:rsidP="0016268D">
            <w:r w:rsidRPr="00C546D9">
              <w:t>130</w:t>
            </w:r>
          </w:p>
        </w:tc>
        <w:tc>
          <w:tcPr>
            <w:tcW w:w="1813" w:type="dxa"/>
          </w:tcPr>
          <w:p w14:paraId="7CA949A5" w14:textId="6EF281E6" w:rsidR="001C0458" w:rsidRDefault="001C0458" w:rsidP="0016268D">
            <w:r w:rsidRPr="00C546D9">
              <w:t>123</w:t>
            </w:r>
          </w:p>
        </w:tc>
      </w:tr>
      <w:tr w:rsidR="001C0458" w14:paraId="301F4DF5" w14:textId="77777777" w:rsidTr="001C0458">
        <w:tc>
          <w:tcPr>
            <w:tcW w:w="1812" w:type="dxa"/>
          </w:tcPr>
          <w:p w14:paraId="63DEE403" w14:textId="19A4F75C" w:rsidR="001C0458" w:rsidRDefault="001C0458" w:rsidP="0016268D">
            <w:r>
              <w:t>Hubert</w:t>
            </w:r>
          </w:p>
        </w:tc>
        <w:tc>
          <w:tcPr>
            <w:tcW w:w="1812" w:type="dxa"/>
          </w:tcPr>
          <w:p w14:paraId="78DE32D5" w14:textId="686E3762" w:rsidR="001C0458" w:rsidRDefault="001C0458" w:rsidP="0016268D">
            <w:r w:rsidRPr="00C546D9">
              <w:t>120</w:t>
            </w:r>
          </w:p>
        </w:tc>
        <w:tc>
          <w:tcPr>
            <w:tcW w:w="1812" w:type="dxa"/>
          </w:tcPr>
          <w:p w14:paraId="7F511D38" w14:textId="674F9AEB" w:rsidR="001C0458" w:rsidRDefault="001C0458" w:rsidP="0016268D">
            <w:r w:rsidRPr="00C546D9">
              <w:t>132</w:t>
            </w:r>
          </w:p>
        </w:tc>
        <w:tc>
          <w:tcPr>
            <w:tcW w:w="1813" w:type="dxa"/>
          </w:tcPr>
          <w:p w14:paraId="65DAF9AF" w14:textId="73F70DEC" w:rsidR="001C0458" w:rsidRDefault="001C0458" w:rsidP="0016268D">
            <w:r w:rsidRPr="00C546D9">
              <w:t>122</w:t>
            </w:r>
          </w:p>
        </w:tc>
        <w:tc>
          <w:tcPr>
            <w:tcW w:w="1813" w:type="dxa"/>
          </w:tcPr>
          <w:p w14:paraId="1CA990A8" w14:textId="67DE0DCB" w:rsidR="001C0458" w:rsidRDefault="001C0458" w:rsidP="0016268D">
            <w:r w:rsidRPr="00C546D9">
              <w:t>132</w:t>
            </w:r>
          </w:p>
        </w:tc>
      </w:tr>
    </w:tbl>
    <w:p w14:paraId="602F0635" w14:textId="77777777" w:rsidR="001C0458" w:rsidRDefault="001C0458" w:rsidP="00BE4E77">
      <w:pPr>
        <w:jc w:val="center"/>
      </w:pPr>
    </w:p>
    <w:p w14:paraId="7DE96E0B" w14:textId="44353DE4" w:rsidR="001C0458" w:rsidRPr="001C0458" w:rsidRDefault="0056531B" w:rsidP="001C0458">
      <w:pPr>
        <w:rPr>
          <w:b/>
        </w:rPr>
      </w:pPr>
      <w:r>
        <w:rPr>
          <w:b/>
        </w:rPr>
        <w:t xml:space="preserve">Van </w:t>
      </w:r>
      <w:r w:rsidR="001C0458" w:rsidRPr="001C0458">
        <w:rPr>
          <w:b/>
        </w:rPr>
        <w:t xml:space="preserve">de </w:t>
      </w:r>
      <w:r>
        <w:rPr>
          <w:b/>
        </w:rPr>
        <w:t>meetgegevens</w:t>
      </w:r>
      <w:r w:rsidR="001C0458" w:rsidRPr="001C0458">
        <w:rPr>
          <w:b/>
        </w:rPr>
        <w:t xml:space="preserve"> is de volgende Matrix gemaakt:</w:t>
      </w:r>
    </w:p>
    <w:p w14:paraId="22814936" w14:textId="7104BC5E" w:rsidR="00BE4E77" w:rsidRDefault="001C0458" w:rsidP="00BE4E77">
      <w:pPr>
        <w:jc w:val="center"/>
      </w:pPr>
      <w:r w:rsidRPr="001C0458">
        <w:rPr>
          <w:noProof/>
          <w:lang w:val="en-US" w:eastAsia="zh-CN"/>
        </w:rPr>
        <w:drawing>
          <wp:inline distT="0" distB="0" distL="0" distR="0" wp14:anchorId="4A9244D7" wp14:editId="6867CBDD">
            <wp:extent cx="2844800" cy="1346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844800" cy="1346200"/>
                    </a:xfrm>
                    <a:prstGeom prst="rect">
                      <a:avLst/>
                    </a:prstGeom>
                  </pic:spPr>
                </pic:pic>
              </a:graphicData>
            </a:graphic>
          </wp:inline>
        </w:drawing>
      </w:r>
    </w:p>
    <w:p w14:paraId="27DF8EA5" w14:textId="3FF14A2E" w:rsidR="001C0458" w:rsidRDefault="001C0458" w:rsidP="0016268D">
      <w:r>
        <w:t>Kopieer de onderstaande code naar je command window en je hebt dezelfde matrix.</w:t>
      </w:r>
    </w:p>
    <w:p w14:paraId="40B8CC0E" w14:textId="4162D862" w:rsidR="00BE4E77" w:rsidRDefault="00BE4E77" w:rsidP="0056531B">
      <w:pPr>
        <w:jc w:val="center"/>
      </w:pPr>
      <w:r>
        <w:t>A= [ 140 139 138 128; 1</w:t>
      </w:r>
      <w:r w:rsidR="001C0458">
        <w:t>10 111 130 123; 120 132 122 132</w:t>
      </w:r>
      <w:r>
        <w:t>]</w:t>
      </w:r>
    </w:p>
    <w:p w14:paraId="1B9D4781" w14:textId="09323001" w:rsidR="00BE4E77" w:rsidRDefault="001C0458" w:rsidP="0016268D">
      <w:r>
        <w:t>Nu willen we het gemiddelde van de proefpersoon berekenen over de vier metingen. Dit kan je doen door twee inputs te geven aan de functie</w:t>
      </w:r>
      <w:r w:rsidR="00D75DFC">
        <w:t xml:space="preserve"> mean(input1,input2) dat wordt als volgt</w:t>
      </w:r>
      <w:r>
        <w:t xml:space="preserve"> mean(A,2). Je geeft hierin nu de matrix </w:t>
      </w:r>
      <w:r w:rsidR="00A00825">
        <w:t>A mee</w:t>
      </w:r>
      <w:r>
        <w:t xml:space="preserve"> en met d</w:t>
      </w:r>
      <w:ins w:id="21" w:author="Gebruiker" w:date="2017-10-02T18:02:00Z">
        <w:r w:rsidR="00A00825">
          <w:t>i</w:t>
        </w:r>
      </w:ins>
      <w:r>
        <w:t xml:space="preserve">e twee geef je </w:t>
      </w:r>
      <w:r w:rsidR="0056531B">
        <w:t>aan dat je de tweede dimensie wilt hebben dus dat er een kolomvector over moet blijven</w:t>
      </w:r>
      <w:r w:rsidR="00D75DFC">
        <w:t xml:space="preserve"> en deze is de tweede dimensie</w:t>
      </w:r>
      <w:r w:rsidR="0056531B">
        <w:t>. Wil je de gemiddelde bloeddruk per proefpersoon weten dan middel je over een rij, dus de vier metingen.</w:t>
      </w:r>
    </w:p>
    <w:p w14:paraId="68B25079" w14:textId="3F402A3E" w:rsidR="001C0458" w:rsidRDefault="00D75DFC" w:rsidP="0016268D">
      <w:r>
        <w:rPr>
          <w:b/>
        </w:rPr>
        <w:t xml:space="preserve">Vraag: </w:t>
      </w:r>
      <w:r w:rsidR="001C0458" w:rsidRPr="00D75DFC">
        <w:rPr>
          <w:b/>
        </w:rPr>
        <w:t>Wie heeft de laagste bloeddruk</w:t>
      </w:r>
      <w:r>
        <w:rPr>
          <w:b/>
        </w:rPr>
        <w:t xml:space="preserve"> en hoeveel is die</w:t>
      </w:r>
      <w:r w:rsidR="001C0458" w:rsidRPr="00D75DFC">
        <w:rPr>
          <w:b/>
        </w:rPr>
        <w:t>?</w:t>
      </w:r>
      <w:r w:rsidR="0056531B">
        <w:br/>
        <w:t>antwoord:</w:t>
      </w:r>
      <w:r>
        <w:t xml:space="preserve"> </w:t>
      </w:r>
      <w:r w:rsidR="0056531B">
        <w:t>Bart met 118.5</w:t>
      </w:r>
    </w:p>
    <w:p w14:paraId="1BC619CF" w14:textId="0768B7E2" w:rsidR="001C0458" w:rsidRDefault="001C0458" w:rsidP="0016268D">
      <w:r>
        <w:lastRenderedPageBreak/>
        <w:t xml:space="preserve">Je kan nu ook middelen over de </w:t>
      </w:r>
      <w:r w:rsidR="00D75DFC">
        <w:t xml:space="preserve">kolommen, </w:t>
      </w:r>
      <w:r>
        <w:t xml:space="preserve">om te kijken of een meting ergens verkeerd ging. </w:t>
      </w:r>
      <w:r w:rsidR="00D75DFC">
        <w:t xml:space="preserve">Zo blijft er een rijvector over. </w:t>
      </w:r>
      <w:r>
        <w:t xml:space="preserve">Matlab telt dan alle rijen bij elkaar op en </w:t>
      </w:r>
      <w:r w:rsidR="0056531B">
        <w:t>middelt ze dan over de rijen. Dit doe je dan niet met</w:t>
      </w:r>
      <w:r>
        <w:t xml:space="preserve"> </w:t>
      </w:r>
      <w:r w:rsidR="0056531B">
        <w:t xml:space="preserve">mean(A,2) maar met mean(A,1). </w:t>
      </w:r>
      <w:r w:rsidR="00D75DFC">
        <w:t>Dus over de eerste dimensie en dit zijn de rijen. Voer dit commando uit. Wat zie je?</w:t>
      </w:r>
    </w:p>
    <w:p w14:paraId="69802B8E" w14:textId="77777777" w:rsidR="000658AD" w:rsidRDefault="000658AD" w:rsidP="000658AD">
      <w:r>
        <w:t>Stel we willen de bloedrukmetingen mooi op volgorde zetten per proefpersoon. Hiervoor heeft Matlab ook een ingebouwde functie namelijk sort.</w:t>
      </w:r>
    </w:p>
    <w:p w14:paraId="7513DC72" w14:textId="77777777" w:rsidR="000658AD" w:rsidRDefault="000658AD" w:rsidP="000658AD">
      <w:r>
        <w:t xml:space="preserve">Voer het volgende commando </w:t>
      </w:r>
      <w:commentRangeStart w:id="22"/>
      <w:r>
        <w:t>in</w:t>
      </w:r>
      <w:commentRangeEnd w:id="22"/>
      <w:r>
        <w:rPr>
          <w:rStyle w:val="CommentReference"/>
        </w:rPr>
        <w:commentReference w:id="22"/>
      </w:r>
      <w:r>
        <w:t>:</w:t>
      </w:r>
    </w:p>
    <w:p w14:paraId="15FCF6E8" w14:textId="77777777" w:rsidR="000658AD" w:rsidRDefault="000658AD" w:rsidP="000658AD">
      <w:pPr>
        <w:jc w:val="center"/>
      </w:pPr>
      <w:commentRangeStart w:id="23"/>
      <w:commentRangeStart w:id="24"/>
      <w:r w:rsidRPr="00B6757D">
        <w:rPr>
          <w:noProof/>
          <w:lang w:val="en-US" w:eastAsia="zh-CN"/>
        </w:rPr>
        <w:drawing>
          <wp:inline distT="0" distB="0" distL="0" distR="0" wp14:anchorId="15395191" wp14:editId="52FAE6B1">
            <wp:extent cx="2235200" cy="406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235200" cy="406400"/>
                    </a:xfrm>
                    <a:prstGeom prst="rect">
                      <a:avLst/>
                    </a:prstGeom>
                  </pic:spPr>
                </pic:pic>
              </a:graphicData>
            </a:graphic>
          </wp:inline>
        </w:drawing>
      </w:r>
      <w:commentRangeEnd w:id="23"/>
      <w:r>
        <w:rPr>
          <w:rStyle w:val="CommentReference"/>
        </w:rPr>
        <w:commentReference w:id="23"/>
      </w:r>
      <w:commentRangeEnd w:id="24"/>
      <w:r>
        <w:rPr>
          <w:rStyle w:val="CommentReference"/>
        </w:rPr>
        <w:commentReference w:id="24"/>
      </w:r>
    </w:p>
    <w:p w14:paraId="2498CE91" w14:textId="77777777" w:rsidR="000658AD" w:rsidRDefault="000658AD" w:rsidP="000658AD">
      <w:r>
        <w:t xml:space="preserve">Je geeft nu zelfs drie inputs mee aan de functie. Namelijk je matrix, de dimensie en een string waarmee je zegt oplopend. </w:t>
      </w:r>
    </w:p>
    <w:p w14:paraId="3708F8C2" w14:textId="388A50B9" w:rsidR="00B6757D" w:rsidRDefault="00B6757D" w:rsidP="00B6757D">
      <w:pPr>
        <w:jc w:val="center"/>
      </w:pPr>
      <w:r w:rsidRPr="00B6757D">
        <w:rPr>
          <w:noProof/>
          <w:lang w:val="en-US" w:eastAsia="zh-CN"/>
        </w:rPr>
        <w:drawing>
          <wp:inline distT="0" distB="0" distL="0" distR="0" wp14:anchorId="2D478EF7" wp14:editId="2D4477B1">
            <wp:extent cx="2781300" cy="1371600"/>
            <wp:effectExtent l="0" t="0" r="1270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781300" cy="1371600"/>
                    </a:xfrm>
                    <a:prstGeom prst="rect">
                      <a:avLst/>
                    </a:prstGeom>
                  </pic:spPr>
                </pic:pic>
              </a:graphicData>
            </a:graphic>
          </wp:inline>
        </w:drawing>
      </w:r>
    </w:p>
    <w:p w14:paraId="223FB9A2" w14:textId="65684A10" w:rsidR="0016268D" w:rsidRDefault="00B6757D" w:rsidP="0016268D">
      <w:r>
        <w:t>Je ziet nu dat de metingen mooi oplopen per proefpersoon. Probeer het ook eens met ‘</w:t>
      </w:r>
      <w:commentRangeStart w:id="25"/>
      <w:r>
        <w:t>de</w:t>
      </w:r>
      <w:r w:rsidR="00C41DA4">
        <w:t>s</w:t>
      </w:r>
      <w:r>
        <w:t xml:space="preserve">cend’ </w:t>
      </w:r>
      <w:commentRangeEnd w:id="25"/>
      <w:r w:rsidR="00A00825">
        <w:rPr>
          <w:rStyle w:val="CommentReference"/>
        </w:rPr>
        <w:commentReference w:id="25"/>
      </w:r>
      <w:r>
        <w:t>wat zie je nu?</w:t>
      </w:r>
    </w:p>
    <w:p w14:paraId="113CEC39" w14:textId="2A5573FE" w:rsidR="0016268D" w:rsidRDefault="00B6757D" w:rsidP="0016268D">
      <w:pPr>
        <w:rPr>
          <w:b/>
        </w:rPr>
      </w:pPr>
      <w:r>
        <w:rPr>
          <w:noProof/>
          <w:lang w:val="en-US" w:eastAsia="zh-CN"/>
        </w:rPr>
        <w:lastRenderedPageBreak/>
        <mc:AlternateContent>
          <mc:Choice Requires="wps">
            <w:drawing>
              <wp:anchor distT="0" distB="0" distL="114300" distR="114300" simplePos="0" relativeHeight="251663360" behindDoc="0" locked="0" layoutInCell="1" allowOverlap="1" wp14:anchorId="3CDB33B4" wp14:editId="0D6726DF">
                <wp:simplePos x="0" y="0"/>
                <wp:positionH relativeFrom="column">
                  <wp:posOffset>-1270</wp:posOffset>
                </wp:positionH>
                <wp:positionV relativeFrom="paragraph">
                  <wp:posOffset>282575</wp:posOffset>
                </wp:positionV>
                <wp:extent cx="5895975" cy="4648835"/>
                <wp:effectExtent l="0" t="0" r="22225" b="24765"/>
                <wp:wrapSquare wrapText="bothSides"/>
                <wp:docPr id="2" name="Text Box 2"/>
                <wp:cNvGraphicFramePr/>
                <a:graphic xmlns:a="http://schemas.openxmlformats.org/drawingml/2006/main">
                  <a:graphicData uri="http://schemas.microsoft.com/office/word/2010/wordprocessingShape">
                    <wps:wsp>
                      <wps:cNvSpPr txBox="1"/>
                      <wps:spPr>
                        <a:xfrm>
                          <a:off x="0" y="0"/>
                          <a:ext cx="5895975" cy="4648835"/>
                        </a:xfrm>
                        <a:prstGeom prst="rect">
                          <a:avLst/>
                        </a:prstGeom>
                        <a:noFill/>
                        <a:ln w="28575">
                          <a:solidFill>
                            <a:schemeClr val="accent1">
                              <a:shade val="50000"/>
                            </a:schemeClr>
                          </a:solidFill>
                        </a:ln>
                        <a:effectLst/>
                      </wps:spPr>
                      <wps:style>
                        <a:lnRef idx="0">
                          <a:schemeClr val="accent1"/>
                        </a:lnRef>
                        <a:fillRef idx="0">
                          <a:schemeClr val="accent1"/>
                        </a:fillRef>
                        <a:effectRef idx="0">
                          <a:schemeClr val="accent1"/>
                        </a:effectRef>
                        <a:fontRef idx="minor">
                          <a:schemeClr val="dk1"/>
                        </a:fontRef>
                      </wps:style>
                      <wps:txbx>
                        <w:txbxContent>
                          <w:p w14:paraId="6A1CB489" w14:textId="383DCA06" w:rsidR="00203A26" w:rsidRPr="00C41DA4" w:rsidRDefault="00203A26" w:rsidP="00B6757D">
                            <w:pPr>
                              <w:rPr>
                                <w:b/>
                                <w:sz w:val="28"/>
                                <w:szCs w:val="28"/>
                              </w:rPr>
                            </w:pPr>
                            <w:r w:rsidRPr="00C41DA4">
                              <w:rPr>
                                <w:b/>
                                <w:sz w:val="28"/>
                                <w:szCs w:val="28"/>
                              </w:rPr>
                              <w:t>De help functie!</w:t>
                            </w:r>
                          </w:p>
                          <w:p w14:paraId="3D30C8A1" w14:textId="796A43A6" w:rsidR="00203A26" w:rsidRDefault="00203A26" w:rsidP="00B6757D">
                            <w:r>
                              <w:t xml:space="preserve">Vorige week heb je al gelezen over de help functie, maar omdat die zo belangrijk is herhalen we het hier nog een keer! Dit doen we omdat er zoveel functies zijn kunnen we nooit helemaal onthouden wat voor inputs en outputs er zijn. Daarom maken we gebruik van de help functie. </w:t>
                            </w:r>
                          </w:p>
                          <w:p w14:paraId="17F2DDEC" w14:textId="004D3D84" w:rsidR="00203A26" w:rsidRDefault="00203A26" w:rsidP="00B6757D">
                            <w:r>
                              <w:t xml:space="preserve">Voer maar eens in je command window: </w:t>
                            </w:r>
                            <w:r>
                              <w:rPr>
                                <w:b/>
                              </w:rPr>
                              <w:t xml:space="preserve">help mean </w:t>
                            </w:r>
                          </w:p>
                          <w:p w14:paraId="3DBD5F60" w14:textId="1A37B37D" w:rsidR="00203A26" w:rsidRDefault="00203A26" w:rsidP="00B6757D">
                            <w:r>
                              <w:t>Er verschijnt nu een hele uitleg wat de input en outputs zijn van de functie. Om het wat overzichtelijker te maken kan je op reference page for mean klikken onderaan.</w:t>
                            </w:r>
                          </w:p>
                          <w:p w14:paraId="5356AAEB" w14:textId="3EE7D921" w:rsidR="00203A26" w:rsidRDefault="00203A26" w:rsidP="00903149">
                            <w:pPr>
                              <w:jc w:val="center"/>
                            </w:pPr>
                            <w:r w:rsidRPr="00B6757D">
                              <w:rPr>
                                <w:b/>
                                <w:noProof/>
                                <w:lang w:val="en-US" w:eastAsia="zh-CN"/>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867439" cy="1238364"/>
                                          </a:xfrm>
                                          <a:prstGeom prst="rect">
                                            <a:avLst/>
                                          </a:prstGeom>
                                        </pic:spPr>
                                      </pic:pic>
                                    </a:graphicData>
                                  </a:graphic>
                                </wp:inline>
                              </w:drawing>
                            </w:r>
                          </w:p>
                          <w:p w14:paraId="78999727" w14:textId="3748A938" w:rsidR="00203A26" w:rsidRDefault="00203A26" w:rsidP="00903149">
                            <w:pPr>
                              <w:jc w:val="center"/>
                            </w:pPr>
                            <w:r>
                              <w:t>Dit kan je voor elke functie doen, de help functie is je grootste vriend, ook al is het soms lastig te lezen in het engels.</w:t>
                            </w:r>
                          </w:p>
                          <w:p w14:paraId="1CDE1FA3" w14:textId="45597031" w:rsidR="00203A26" w:rsidRDefault="00203A26" w:rsidP="00FC5217">
                            <w:r>
                              <w:t xml:space="preserve">Weet je nog hoe je deze reference page ook kan openen uit je command window? </w:t>
                            </w:r>
                          </w:p>
                          <w:p w14:paraId="10707587" w14:textId="5C0F1929" w:rsidR="00203A26" w:rsidRPr="00FC5217" w:rsidRDefault="00203A26" w:rsidP="00FC5217">
                            <w:pPr>
                              <w:jc w:val="center"/>
                            </w:pPr>
                            <w:r>
                              <w:t>Probeer eens:</w:t>
                            </w:r>
                            <w:r>
                              <w:rPr>
                                <w:b/>
                              </w:rPr>
                              <w:t xml:space="preserve"> doc mean</w:t>
                            </w:r>
                          </w:p>
                          <w:p w14:paraId="7CB2249F" w14:textId="77777777" w:rsidR="00203A26" w:rsidRDefault="00203A26" w:rsidP="00903149">
                            <w:pPr>
                              <w:jc w:val="center"/>
                            </w:pPr>
                          </w:p>
                          <w:p w14:paraId="5933E890" w14:textId="77777777" w:rsidR="00203A26" w:rsidRPr="00B6757D" w:rsidRDefault="00203A26" w:rsidP="00903149">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DB33B4" id="Text_x0020_Box_x0020_2" o:spid="_x0000_s1028" type="#_x0000_t202" style="position:absolute;margin-left:-.1pt;margin-top:22.25pt;width:464.25pt;height:366.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" filled="f" strokecolor="#1f4d78 [1604]" strokeweight="2.25pt">
                <v:textbox>
                  <w:txbxContent>
                    <w:p w14:paraId="6A1CB489" w14:textId="383DCA06" w:rsidR="00203A26" w:rsidRPr="00C41DA4" w:rsidRDefault="00203A26" w:rsidP="00B6757D">
                      <w:pPr>
                        <w:rPr>
                          <w:b/>
                          <w:sz w:val="28"/>
                          <w:szCs w:val="28"/>
                        </w:rPr>
                      </w:pPr>
                      <w:r w:rsidRPr="00C41DA4">
                        <w:rPr>
                          <w:b/>
                          <w:sz w:val="28"/>
                          <w:szCs w:val="28"/>
                        </w:rPr>
                        <w:t>De help functie!</w:t>
                      </w:r>
                    </w:p>
                    <w:p w14:paraId="3D30C8A1" w14:textId="796A43A6" w:rsidR="00203A26" w:rsidRDefault="00203A26" w:rsidP="00B6757D">
                      <w:r>
                        <w:t xml:space="preserve">Vorige week heb je al gelezen over de help functie, maar omdat die zo belangrijk is herhalen we het hier nog een keer! Dit doen we omdat er zoveel functies zijn kunnen we nooit helemaal onthouden wat voor inputs en outputs er zijn. Daarom maken we gebruik van de help functie. </w:t>
                      </w:r>
                    </w:p>
                    <w:p w14:paraId="17F2DDEC" w14:textId="004D3D84" w:rsidR="00203A26" w:rsidRDefault="00203A26" w:rsidP="00B6757D">
                      <w:r>
                        <w:t xml:space="preserve">Voer maar eens in je command window: </w:t>
                      </w:r>
                      <w:r>
                        <w:rPr>
                          <w:b/>
                        </w:rPr>
                        <w:t xml:space="preserve">help mean </w:t>
                      </w:r>
                    </w:p>
                    <w:p w14:paraId="3DBD5F60" w14:textId="1A37B37D" w:rsidR="00203A26" w:rsidRDefault="00203A26" w:rsidP="00B6757D">
                      <w:r>
                        <w:t>Er verschijnt nu een hele uitleg wat de input en outputs zijn van de functie. Om het wat overzichtelijker te maken kan je op reference page for mean klikken onderaan.</w:t>
                      </w:r>
                    </w:p>
                    <w:p w14:paraId="5356AAEB" w14:textId="3EE7D921" w:rsidR="00203A26" w:rsidRDefault="00203A26" w:rsidP="00903149">
                      <w:pPr>
                        <w:jc w:val="center"/>
                      </w:pPr>
                      <w:r w:rsidRPr="00B6757D">
                        <w:rPr>
                          <w:b/>
                          <w:noProof/>
                          <w:lang w:val="en-US" w:eastAsia="zh-CN"/>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867439" cy="1238364"/>
                                    </a:xfrm>
                                    <a:prstGeom prst="rect">
                                      <a:avLst/>
                                    </a:prstGeom>
                                  </pic:spPr>
                                </pic:pic>
                              </a:graphicData>
                            </a:graphic>
                          </wp:inline>
                        </w:drawing>
                      </w:r>
                    </w:p>
                    <w:p w14:paraId="78999727" w14:textId="3748A938" w:rsidR="00203A26" w:rsidRDefault="00203A26" w:rsidP="00903149">
                      <w:pPr>
                        <w:jc w:val="center"/>
                      </w:pPr>
                      <w:r>
                        <w:t>Dit kan je voor elke functie doen, de help functie is je grootste vriend, ook al is het soms lastig te lezen in het engels.</w:t>
                      </w:r>
                    </w:p>
                    <w:p w14:paraId="1CDE1FA3" w14:textId="45597031" w:rsidR="00203A26" w:rsidRDefault="00203A26" w:rsidP="00FC5217">
                      <w:r>
                        <w:t xml:space="preserve">Weet je nog hoe je deze reference page ook kan openen uit je command window? </w:t>
                      </w:r>
                    </w:p>
                    <w:p w14:paraId="10707587" w14:textId="5C0F1929" w:rsidR="00203A26" w:rsidRPr="00FC5217" w:rsidRDefault="00203A26" w:rsidP="00FC5217">
                      <w:pPr>
                        <w:jc w:val="center"/>
                      </w:pPr>
                      <w:r>
                        <w:t>Probeer eens:</w:t>
                      </w:r>
                      <w:r>
                        <w:rPr>
                          <w:b/>
                        </w:rPr>
                        <w:t xml:space="preserve"> doc mean</w:t>
                      </w:r>
                    </w:p>
                    <w:p w14:paraId="7CB2249F" w14:textId="77777777" w:rsidR="00203A26" w:rsidRDefault="00203A26" w:rsidP="00903149">
                      <w:pPr>
                        <w:jc w:val="center"/>
                      </w:pPr>
                    </w:p>
                    <w:p w14:paraId="5933E890" w14:textId="77777777" w:rsidR="00203A26" w:rsidRPr="00B6757D" w:rsidRDefault="00203A26" w:rsidP="00903149">
                      <w:pPr>
                        <w:jc w:val="center"/>
                      </w:pPr>
                    </w:p>
                  </w:txbxContent>
                </v:textbox>
                <w10:wrap type="square"/>
              </v:shape>
            </w:pict>
          </mc:Fallback>
        </mc:AlternateContent>
      </w:r>
    </w:p>
    <w:p w14:paraId="4DB31269" w14:textId="30A120E9" w:rsidR="00BE4E77" w:rsidRDefault="0016268D" w:rsidP="00D75DFC">
      <w:pPr>
        <w:pStyle w:val="Heading2"/>
      </w:pPr>
      <w:r>
        <w:rPr>
          <w:b/>
        </w:rPr>
        <w:br w:type="page"/>
      </w:r>
      <w:bookmarkStart w:id="26" w:name="_Toc494730394"/>
      <w:r>
        <w:lastRenderedPageBreak/>
        <w:t>Vragen en opdrachten</w:t>
      </w:r>
      <w:bookmarkEnd w:id="26"/>
    </w:p>
    <w:p w14:paraId="035A062B" w14:textId="77777777" w:rsidR="00D75DFC" w:rsidRPr="00123EEC" w:rsidRDefault="00D75DFC" w:rsidP="00D75DFC">
      <w:r>
        <w:t>Beantwoorde de volgende vragen met juist of onjuist:</w:t>
      </w:r>
    </w:p>
    <w:p w14:paraId="69D636C2" w14:textId="709E5765" w:rsidR="00BE4E77" w:rsidRPr="00903149" w:rsidRDefault="00903149" w:rsidP="00D75DFC">
      <w:pPr>
        <w:pStyle w:val="ListParagraph"/>
        <w:numPr>
          <w:ilvl w:val="0"/>
          <w:numId w:val="26"/>
        </w:numPr>
        <w:spacing w:after="200" w:line="252" w:lineRule="auto"/>
      </w:pPr>
      <w:r>
        <w:rPr>
          <w:rFonts w:ascii="Calibri" w:hAnsi="Calibri" w:cs="Cordia New"/>
        </w:rPr>
        <w:t>Een functie kan meerdere inputs hebben.</w:t>
      </w:r>
    </w:p>
    <w:p w14:paraId="5A2E2A36" w14:textId="40A22DB4" w:rsidR="00903149" w:rsidRPr="00903149" w:rsidRDefault="00903149" w:rsidP="00D75DFC">
      <w:pPr>
        <w:pStyle w:val="ListParagraph"/>
        <w:numPr>
          <w:ilvl w:val="0"/>
          <w:numId w:val="26"/>
        </w:numPr>
        <w:spacing w:after="200" w:line="252" w:lineRule="auto"/>
      </w:pPr>
      <w:r>
        <w:rPr>
          <w:rFonts w:ascii="Calibri" w:hAnsi="Calibri" w:cs="Cordia New"/>
        </w:rPr>
        <w:t>Wanneer je een index wilt oproepen van een Matrix gebruik je: A(kolommen,rijen)</w:t>
      </w:r>
    </w:p>
    <w:p w14:paraId="28C0342C" w14:textId="2B78599A" w:rsidR="00903149" w:rsidRDefault="00903149" w:rsidP="00D75DFC">
      <w:pPr>
        <w:pStyle w:val="ListParagraph"/>
        <w:numPr>
          <w:ilvl w:val="0"/>
          <w:numId w:val="26"/>
        </w:numPr>
        <w:spacing w:after="200" w:line="252" w:lineRule="auto"/>
      </w:pPr>
      <w:r>
        <w:t>Een functie kan verschillende inputs hebben, op dezelfde plek waarmee je hem aanroept.</w:t>
      </w:r>
    </w:p>
    <w:p w14:paraId="43122A95" w14:textId="4A93D754" w:rsidR="00903149" w:rsidRDefault="00903149" w:rsidP="00903149">
      <w:pPr>
        <w:spacing w:after="200" w:line="252" w:lineRule="auto"/>
      </w:pPr>
      <w:r>
        <w:t>Open vragen:</w:t>
      </w:r>
    </w:p>
    <w:p w14:paraId="3D83EE99" w14:textId="2701E3DC" w:rsidR="00903149" w:rsidRDefault="00903149" w:rsidP="00903149">
      <w:pPr>
        <w:pStyle w:val="ListParagraph"/>
        <w:numPr>
          <w:ilvl w:val="0"/>
          <w:numId w:val="28"/>
        </w:numPr>
        <w:spacing w:after="200" w:line="252" w:lineRule="auto"/>
      </w:pPr>
      <w:r>
        <w:t>Wat is de relatie tussen de help functie en input?</w:t>
      </w:r>
    </w:p>
    <w:p w14:paraId="27F8C8C2" w14:textId="139C0A2B" w:rsidR="00903149" w:rsidRDefault="00903149" w:rsidP="00903149">
      <w:pPr>
        <w:pStyle w:val="ListParagraph"/>
        <w:numPr>
          <w:ilvl w:val="0"/>
          <w:numId w:val="28"/>
        </w:numPr>
        <w:spacing w:after="200" w:line="252" w:lineRule="auto"/>
      </w:pPr>
      <w:r>
        <w:t>Wat gebeurd er wanneer je maar 1 input invoert terwijl een functie wel meerder kan hebben?</w:t>
      </w:r>
    </w:p>
    <w:p w14:paraId="28F3A5C3" w14:textId="367F4DF3" w:rsidR="005B4901" w:rsidRDefault="005B4901" w:rsidP="005B4901">
      <w:pPr>
        <w:pStyle w:val="ListParagraph"/>
        <w:numPr>
          <w:ilvl w:val="0"/>
          <w:numId w:val="28"/>
        </w:numPr>
        <w:spacing w:after="200" w:line="252" w:lineRule="auto"/>
      </w:pPr>
      <w:r>
        <w:t>Hieronder zie je een Matrix</w:t>
      </w:r>
      <w:r w:rsidR="00E537A5">
        <w:t>,</w:t>
      </w:r>
      <w:r>
        <w:t xml:space="preserve"> hoeveel rijen en kolommen heeft deze matrix?</w:t>
      </w:r>
    </w:p>
    <w:p w14:paraId="7D5EC4B1" w14:textId="0D13E8FD" w:rsidR="000658AD" w:rsidRDefault="000658AD" w:rsidP="000658AD">
      <w:pPr>
        <w:spacing w:after="200" w:line="252" w:lineRule="auto"/>
        <w:jc w:val="center"/>
      </w:pPr>
      <w:r w:rsidRPr="005B4901">
        <w:rPr>
          <w:noProof/>
          <w:lang w:val="en-US" w:eastAsia="zh-CN"/>
        </w:rPr>
        <w:drawing>
          <wp:inline distT="0" distB="0" distL="0" distR="0" wp14:anchorId="4FDDD8F2" wp14:editId="0CD8AE1C">
            <wp:extent cx="1993900" cy="609600"/>
            <wp:effectExtent l="0" t="0" r="1270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993900" cy="609600"/>
                    </a:xfrm>
                    <a:prstGeom prst="rect">
                      <a:avLst/>
                    </a:prstGeom>
                  </pic:spPr>
                </pic:pic>
              </a:graphicData>
            </a:graphic>
          </wp:inline>
        </w:drawing>
      </w:r>
    </w:p>
    <w:p w14:paraId="7F663347" w14:textId="4CDE4249" w:rsidR="000658AD" w:rsidRPr="00E537A5" w:rsidRDefault="000658AD" w:rsidP="000658AD">
      <w:pPr>
        <w:pStyle w:val="ListParagraph"/>
        <w:numPr>
          <w:ilvl w:val="0"/>
          <w:numId w:val="28"/>
        </w:numPr>
        <w:spacing w:after="200" w:line="252" w:lineRule="auto"/>
        <w:rPr>
          <w:color w:val="000000" w:themeColor="text1"/>
        </w:rPr>
      </w:pPr>
      <w:r w:rsidRPr="00E537A5">
        <w:rPr>
          <w:rFonts w:ascii="Calibri" w:hAnsi="Calibri" w:cs="Cordia New"/>
          <w:color w:val="000000" w:themeColor="text1"/>
        </w:rPr>
        <w:t>Bereken het gemiddelde van bovenstaande matrix per kolom</w:t>
      </w:r>
      <w:r w:rsidR="00E537A5">
        <w:rPr>
          <w:rFonts w:ascii="Calibri" w:hAnsi="Calibri" w:cs="Cordia New"/>
          <w:color w:val="000000" w:themeColor="text1"/>
        </w:rPr>
        <w:t>.</w:t>
      </w:r>
    </w:p>
    <w:p w14:paraId="787A3623" w14:textId="30E52DBB" w:rsidR="00472EFE" w:rsidRPr="00E537A5" w:rsidRDefault="00472EFE" w:rsidP="00E537A5">
      <w:pPr>
        <w:pStyle w:val="ListParagraph"/>
        <w:numPr>
          <w:ilvl w:val="0"/>
          <w:numId w:val="28"/>
        </w:numPr>
        <w:spacing w:after="200" w:line="252" w:lineRule="auto"/>
        <w:rPr>
          <w:rFonts w:ascii="Calibri" w:hAnsi="Calibri" w:cs="Cordia New"/>
          <w:color w:val="000000" w:themeColor="text1"/>
        </w:rPr>
      </w:pPr>
      <w:r w:rsidRPr="00472EFE">
        <w:rPr>
          <w:rFonts w:ascii="Calibri" w:hAnsi="Calibri" w:cs="Cordia New"/>
          <w:color w:val="000000" w:themeColor="text1"/>
        </w:rPr>
        <w:t>Voer de a = [ 9 8 13; 4 3 15; 6 1 19] in, in Matlab. Hoe kan je het element 15 opvragen in Matlab? (Je mag niet spieken!)</w:t>
      </w:r>
      <w:bookmarkStart w:id="27" w:name="_GoBack"/>
      <w:bookmarkEnd w:id="27"/>
    </w:p>
    <w:p w14:paraId="134BE5ED" w14:textId="77777777" w:rsidR="000658AD" w:rsidRDefault="000658AD" w:rsidP="000658AD">
      <w:pPr>
        <w:spacing w:after="200" w:line="252" w:lineRule="auto"/>
        <w:ind w:left="360"/>
      </w:pPr>
    </w:p>
    <w:p w14:paraId="4D9C7BBF" w14:textId="77777777" w:rsidR="00903149" w:rsidRPr="00903149" w:rsidRDefault="00903149" w:rsidP="00903149">
      <w:pPr>
        <w:pStyle w:val="ListParagraph"/>
        <w:spacing w:after="200" w:line="252" w:lineRule="auto"/>
      </w:pPr>
    </w:p>
    <w:p w14:paraId="56E45374" w14:textId="1F766B07" w:rsidR="00903149" w:rsidRDefault="00903149" w:rsidP="00903149">
      <w:pPr>
        <w:pStyle w:val="Heading2"/>
      </w:pPr>
      <w:bookmarkStart w:id="28" w:name="_Toc494730395"/>
      <w:r>
        <w:t>Antwoorden en uitwerkingen</w:t>
      </w:r>
      <w:bookmarkEnd w:id="28"/>
    </w:p>
    <w:p w14:paraId="1CF4B726" w14:textId="2FD6B017" w:rsidR="00903149" w:rsidRDefault="00903149" w:rsidP="00903149">
      <w:pPr>
        <w:pStyle w:val="ListParagraph"/>
        <w:numPr>
          <w:ilvl w:val="0"/>
          <w:numId w:val="27"/>
        </w:numPr>
      </w:pPr>
      <w:r>
        <w:t>Juist</w:t>
      </w:r>
    </w:p>
    <w:p w14:paraId="47DD745F" w14:textId="45C56435" w:rsidR="00903149" w:rsidRDefault="00903149" w:rsidP="00903149">
      <w:pPr>
        <w:pStyle w:val="ListParagraph"/>
        <w:numPr>
          <w:ilvl w:val="0"/>
          <w:numId w:val="27"/>
        </w:numPr>
      </w:pPr>
      <w:r>
        <w:t>Onjuist</w:t>
      </w:r>
    </w:p>
    <w:p w14:paraId="4878B2C7" w14:textId="699F4F2A" w:rsidR="00903149" w:rsidRDefault="00903149" w:rsidP="00903149">
      <w:pPr>
        <w:pStyle w:val="ListParagraph"/>
        <w:numPr>
          <w:ilvl w:val="0"/>
          <w:numId w:val="27"/>
        </w:numPr>
      </w:pPr>
      <w:r>
        <w:t>Juist</w:t>
      </w:r>
    </w:p>
    <w:p w14:paraId="353339AF" w14:textId="24B893AC" w:rsidR="00903149" w:rsidRDefault="00903149" w:rsidP="00903149">
      <w:r>
        <w:t>Open vragen:</w:t>
      </w:r>
    </w:p>
    <w:p w14:paraId="01E07FF3" w14:textId="0E8F3BE0" w:rsidR="00903149" w:rsidRDefault="00903149" w:rsidP="00903149">
      <w:pPr>
        <w:pStyle w:val="ListParagraph"/>
        <w:numPr>
          <w:ilvl w:val="0"/>
          <w:numId w:val="30"/>
        </w:numPr>
      </w:pPr>
      <w:r>
        <w:t>Met de help functie kan je kijken wat de input is bij een specifieke functie.</w:t>
      </w:r>
    </w:p>
    <w:p w14:paraId="643ED81B" w14:textId="47D553C9" w:rsidR="00903149" w:rsidRDefault="00903149" w:rsidP="00903149">
      <w:pPr>
        <w:pStyle w:val="ListParagraph"/>
        <w:numPr>
          <w:ilvl w:val="0"/>
          <w:numId w:val="30"/>
        </w:numPr>
      </w:pPr>
      <w:r>
        <w:t xml:space="preserve">Dan neemt de functie gewoon de default voor deze inputs. </w:t>
      </w:r>
    </w:p>
    <w:p w14:paraId="577EA6D1" w14:textId="7C2E6EDD" w:rsidR="005B4901" w:rsidRDefault="005B4901" w:rsidP="00903149">
      <w:pPr>
        <w:pStyle w:val="ListParagraph"/>
        <w:numPr>
          <w:ilvl w:val="0"/>
          <w:numId w:val="30"/>
        </w:numPr>
      </w:pPr>
      <w:r>
        <w:t>Deze matrix heeft 2 rijen en 3 kolommen.</w:t>
      </w:r>
    </w:p>
    <w:p w14:paraId="19377419" w14:textId="0DD7F7F3" w:rsidR="00472EFE" w:rsidRPr="00472EFE" w:rsidRDefault="00472EFE" w:rsidP="00472EFE">
      <w:pPr>
        <w:ind w:left="360"/>
      </w:pPr>
      <w:r>
        <w:t xml:space="preserve"> </w:t>
      </w:r>
      <w:ins w:id="29" w:author="Denice Vis" w:date="2017-10-03T14:00:00Z">
        <w:r w:rsidR="000658AD">
          <w:rPr>
            <w:noProof/>
            <w:lang w:val="en-US" w:eastAsia="zh-CN"/>
          </w:rPr>
          <w:drawing>
            <wp:inline distT="0" distB="0" distL="0" distR="0" wp14:anchorId="1C002BBE" wp14:editId="4D9AC92D">
              <wp:extent cx="2079625" cy="626110"/>
              <wp:effectExtent l="0" t="0" r="3175" b="8890"/>
              <wp:docPr id="28" name="Afbeelding 28" descr="../../../../../../Desktop/Schermafbeelding%202017-10-03%20om%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ktop/Schermafbeelding%202017-10-03%20om%20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79625" cy="626110"/>
                      </a:xfrm>
                      <a:prstGeom prst="rect">
                        <a:avLst/>
                      </a:prstGeom>
                      <a:noFill/>
                      <a:ln>
                        <a:noFill/>
                      </a:ln>
                    </pic:spPr>
                  </pic:pic>
                </a:graphicData>
              </a:graphic>
            </wp:inline>
          </w:drawing>
        </w:r>
      </w:ins>
    </w:p>
    <w:p w14:paraId="413AE847" w14:textId="77777777" w:rsidR="00472EFE" w:rsidRPr="005C3E71" w:rsidRDefault="00472EFE" w:rsidP="00472EFE">
      <w:pPr>
        <w:pStyle w:val="ListParagraph"/>
        <w:numPr>
          <w:ilvl w:val="0"/>
          <w:numId w:val="26"/>
        </w:numPr>
        <w:spacing w:after="200" w:line="252" w:lineRule="auto"/>
        <w:rPr>
          <w:rFonts w:ascii="Calibri" w:hAnsi="Calibri" w:cs="Cordia New"/>
          <w:color w:val="000000" w:themeColor="text1"/>
        </w:rPr>
      </w:pPr>
      <w:r w:rsidRPr="005C3E71">
        <w:rPr>
          <w:rFonts w:ascii="Calibri" w:hAnsi="Calibri" w:cs="Cordia New"/>
          <w:noProof/>
          <w:color w:val="ED7D31" w:themeColor="accent2"/>
          <w:lang w:val="en-US" w:eastAsia="zh-CN"/>
        </w:rPr>
        <w:drawing>
          <wp:anchor distT="0" distB="0" distL="114300" distR="114300" simplePos="0" relativeHeight="251666432" behindDoc="0" locked="0" layoutInCell="1" allowOverlap="1" wp14:anchorId="507563A1" wp14:editId="427C0974">
            <wp:simplePos x="0" y="0"/>
            <wp:positionH relativeFrom="column">
              <wp:posOffset>2239010</wp:posOffset>
            </wp:positionH>
            <wp:positionV relativeFrom="paragraph">
              <wp:posOffset>229870</wp:posOffset>
            </wp:positionV>
            <wp:extent cx="2019300" cy="1193800"/>
            <wp:effectExtent l="0" t="0" r="12700" b="0"/>
            <wp:wrapSquare wrapText="bothSides"/>
            <wp:docPr id="26" name="Afbeelding 26" descr="../../../../Desktop/Schermafbeelding%202017-08-04%20om%2013.0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ktop/Schermafbeelding%202017-08-04%20om%2013.03.1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019300" cy="1193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3E71">
        <w:rPr>
          <w:rFonts w:ascii="Calibri" w:hAnsi="Calibri" w:cs="Cordia New"/>
          <w:color w:val="000000" w:themeColor="text1"/>
        </w:rPr>
        <w:t xml:space="preserve">Als de code wordt ingevoerd geeft matlab de onderstaande matrix terug, </w:t>
      </w:r>
    </w:p>
    <w:p w14:paraId="0BEDCF87" w14:textId="77777777" w:rsidR="00472EFE" w:rsidRPr="005C3E71" w:rsidRDefault="00472EFE" w:rsidP="00472EFE">
      <w:pPr>
        <w:rPr>
          <w:rFonts w:ascii="Calibri" w:hAnsi="Calibri" w:cs="Cordia New"/>
          <w:color w:val="000000" w:themeColor="text1"/>
        </w:rPr>
      </w:pPr>
    </w:p>
    <w:p w14:paraId="3D3F1874" w14:textId="77777777" w:rsidR="00472EFE" w:rsidRPr="005C3E71" w:rsidRDefault="00472EFE" w:rsidP="00472EFE">
      <w:pPr>
        <w:rPr>
          <w:rFonts w:ascii="Calibri" w:hAnsi="Calibri" w:cs="Cordia New"/>
          <w:color w:val="000000" w:themeColor="text1"/>
        </w:rPr>
      </w:pPr>
    </w:p>
    <w:p w14:paraId="3899ECA3" w14:textId="77777777" w:rsidR="00472EFE" w:rsidRPr="005C3E71" w:rsidRDefault="00472EFE" w:rsidP="00472EFE">
      <w:pPr>
        <w:rPr>
          <w:rFonts w:ascii="Calibri" w:hAnsi="Calibri" w:cs="Cordia New"/>
          <w:color w:val="000000" w:themeColor="text1"/>
        </w:rPr>
      </w:pPr>
    </w:p>
    <w:p w14:paraId="04180289" w14:textId="77777777" w:rsidR="00472EFE" w:rsidRDefault="00472EFE" w:rsidP="00472EFE">
      <w:pPr>
        <w:rPr>
          <w:rFonts w:ascii="Calibri" w:hAnsi="Calibri" w:cs="Cordia New"/>
          <w:color w:val="000000" w:themeColor="text1"/>
        </w:rPr>
      </w:pPr>
    </w:p>
    <w:p w14:paraId="67765229" w14:textId="268AD0F7" w:rsidR="00472EFE" w:rsidRPr="00E537A5" w:rsidRDefault="00472EFE" w:rsidP="00E537A5">
      <w:pPr>
        <w:rPr>
          <w:rFonts w:ascii="Calibri" w:hAnsi="Calibri" w:cs="Cordia New"/>
          <w:color w:val="000000" w:themeColor="text1"/>
        </w:rPr>
      </w:pPr>
      <w:r w:rsidRPr="005C3E71">
        <w:rPr>
          <w:rFonts w:ascii="Calibri" w:hAnsi="Calibri" w:cs="Cordia New"/>
          <w:color w:val="000000" w:themeColor="text1"/>
        </w:rPr>
        <w:lastRenderedPageBreak/>
        <w:t xml:space="preserve">We zien dus dat 15 in de tweede rij staat en in de derde kolom. Weet je nog dat een matrix dimensies heeft? De eerste dimensie is voor rijen, de tweede dimensie zijn de kolommen. </w:t>
      </w:r>
      <w:r w:rsidRPr="005C3E71">
        <w:rPr>
          <w:rFonts w:ascii="Calibri" w:hAnsi="Calibri" w:cs="Cordia New"/>
          <w:color w:val="000000" w:themeColor="text1"/>
        </w:rPr>
        <w:br/>
        <w:t>Het element kan dus worden opgevraagd aan de hand van a(2,3)</w:t>
      </w:r>
    </w:p>
    <w:p w14:paraId="0B06A502" w14:textId="1EBC57BB" w:rsidR="000658AD" w:rsidRDefault="000658AD" w:rsidP="000658AD"/>
    <w:p w14:paraId="279511D7" w14:textId="77777777" w:rsidR="00903149" w:rsidRPr="00903149" w:rsidRDefault="00903149" w:rsidP="00903149">
      <w:pPr>
        <w:spacing w:after="200" w:line="252" w:lineRule="auto"/>
      </w:pPr>
    </w:p>
    <w:p w14:paraId="277AC5DB" w14:textId="77777777" w:rsidR="00903149" w:rsidRDefault="00903149" w:rsidP="00903149">
      <w:pPr>
        <w:spacing w:after="200" w:line="252" w:lineRule="auto"/>
      </w:pPr>
    </w:p>
    <w:p w14:paraId="5C91107B" w14:textId="54090191" w:rsidR="0016268D" w:rsidRPr="004A3F01" w:rsidRDefault="0016268D">
      <w:pPr>
        <w:rPr>
          <w:rFonts w:asciiTheme="majorHAnsi" w:eastAsiaTheme="majorEastAsia" w:hAnsiTheme="majorHAnsi" w:cstheme="majorBidi"/>
          <w:color w:val="2E74B5" w:themeColor="accent1" w:themeShade="BF"/>
          <w:sz w:val="26"/>
          <w:szCs w:val="26"/>
        </w:rPr>
      </w:pPr>
      <w:r>
        <w:br w:type="page"/>
      </w:r>
    </w:p>
    <w:p w14:paraId="4432372B" w14:textId="77777777" w:rsidR="0016268D" w:rsidRDefault="0016268D" w:rsidP="0016268D">
      <w:pPr>
        <w:pStyle w:val="Heading1"/>
      </w:pPr>
      <w:bookmarkStart w:id="30" w:name="_Toc494730396"/>
      <w:r>
        <w:lastRenderedPageBreak/>
        <w:t>Ingewikkeldere functies maken</w:t>
      </w:r>
      <w:bookmarkEnd w:id="30"/>
      <w:r>
        <w:t xml:space="preserve"> </w:t>
      </w:r>
    </w:p>
    <w:p w14:paraId="2A3FE8D0" w14:textId="60F43F84" w:rsidR="005141A5" w:rsidRDefault="00C41DA4" w:rsidP="0016268D">
      <w:r>
        <w:t>Nu gaat het echt spannend worden</w:t>
      </w:r>
      <w:r w:rsidR="005E5158">
        <w:t xml:space="preserve"> (#FISSA)</w:t>
      </w:r>
      <w:r>
        <w:t xml:space="preserve">, want we gaan een ingewikkeldere functie maken. </w:t>
      </w:r>
      <w:r w:rsidR="00903149">
        <w:t xml:space="preserve">We hebben net geleerd dat een functie </w:t>
      </w:r>
      <w:r w:rsidR="001F5066">
        <w:t>namelijk meerdere inputs en meerder</w:t>
      </w:r>
      <w:r w:rsidR="00E01D6D">
        <w:t>e</w:t>
      </w:r>
      <w:r w:rsidR="001F5066">
        <w:t xml:space="preserve"> outputs kan hebben. </w:t>
      </w:r>
    </w:p>
    <w:p w14:paraId="52111601" w14:textId="13284481" w:rsidR="00FC5217" w:rsidRDefault="00191A32" w:rsidP="0016268D">
      <w:r>
        <w:t>Met</w:t>
      </w:r>
      <w:r w:rsidR="00C536F2">
        <w:t xml:space="preserve"> Kinovea kan je de kniehoek berekenen van een fietser. </w:t>
      </w:r>
      <w:r w:rsidR="0016268D">
        <w:t xml:space="preserve">We gaan nu een functie maken </w:t>
      </w:r>
      <w:r w:rsidR="005141A5">
        <w:t>waaruit we meteen het gemiddelde, de mediaan, de maximale kniehoek en de minimale kniehoek kunnen bepalen van een fietser. De input data in je functie is de kniehoek</w:t>
      </w:r>
      <w:r w:rsidR="00FC5217">
        <w:t xml:space="preserve"> in graden en</w:t>
      </w:r>
      <w:r w:rsidR="005141A5">
        <w:t xml:space="preserve"> je output data is je gemiddelde</w:t>
      </w:r>
      <w:r w:rsidR="00FC5217">
        <w:t>Kniehoek, m</w:t>
      </w:r>
      <w:r w:rsidR="005141A5">
        <w:t xml:space="preserve">ediaanKniehoek, </w:t>
      </w:r>
      <w:r w:rsidR="00FC5217">
        <w:t>m</w:t>
      </w:r>
      <w:r w:rsidR="005141A5">
        <w:t xml:space="preserve">axKniehoek en </w:t>
      </w:r>
      <w:r w:rsidR="00FC5217">
        <w:t>m</w:t>
      </w:r>
      <w:r w:rsidR="005141A5">
        <w:t>inKniehoek</w:t>
      </w:r>
      <w:r>
        <w:t xml:space="preserve"> in graden</w:t>
      </w:r>
      <w:r w:rsidR="005141A5">
        <w:t>.</w:t>
      </w:r>
      <w:r w:rsidR="00FC5217">
        <w:t xml:space="preserve"> Voordat je een functie gaat aanmaken</w:t>
      </w:r>
      <w:r w:rsidR="00C536F2">
        <w:t xml:space="preserve"> is het handig om</w:t>
      </w:r>
      <w:r w:rsidR="00FC5217">
        <w:t xml:space="preserve"> een schematisch beeld </w:t>
      </w:r>
      <w:r w:rsidR="00C536F2">
        <w:t xml:space="preserve">te maken </w:t>
      </w:r>
      <w:r w:rsidR="00FC5217">
        <w:t>van hoe je functie eruit komt te zien.</w:t>
      </w:r>
    </w:p>
    <w:p w14:paraId="48153B25" w14:textId="40959084" w:rsidR="005141A5" w:rsidRPr="00FC5217" w:rsidRDefault="00191A32" w:rsidP="00FC5217">
      <w:pPr>
        <w:pStyle w:val="ListParagraph"/>
        <w:numPr>
          <w:ilvl w:val="1"/>
          <w:numId w:val="1"/>
        </w:numPr>
        <w:rPr>
          <w:b/>
        </w:rPr>
      </w:pPr>
      <w:r>
        <w:rPr>
          <w:b/>
        </w:rPr>
        <w:t>Teken het onderstaande figuur na en v</w:t>
      </w:r>
      <w:r w:rsidR="00FC5217" w:rsidRPr="00FC5217">
        <w:rPr>
          <w:b/>
        </w:rPr>
        <w:t xml:space="preserve">ul </w:t>
      </w:r>
      <w:r w:rsidR="00C536F2">
        <w:rPr>
          <w:b/>
        </w:rPr>
        <w:t>in de figuur</w:t>
      </w:r>
      <w:r w:rsidR="00FC5217" w:rsidRPr="00FC5217">
        <w:rPr>
          <w:b/>
        </w:rPr>
        <w:t xml:space="preserve"> je input e</w:t>
      </w:r>
      <w:r w:rsidR="00C536F2">
        <w:rPr>
          <w:b/>
        </w:rPr>
        <w:t>n je output variabelen in</w:t>
      </w:r>
      <w:r>
        <w:rPr>
          <w:b/>
        </w:rPr>
        <w:t>.</w:t>
      </w:r>
    </w:p>
    <w:p w14:paraId="28582E71" w14:textId="6508CC3E" w:rsidR="00FC5217" w:rsidRDefault="00FC5217" w:rsidP="00FC5217">
      <w:pPr>
        <w:jc w:val="center"/>
      </w:pPr>
      <w:r>
        <w:rPr>
          <w:noProof/>
          <w:lang w:val="en-US" w:eastAsia="zh-CN"/>
        </w:rPr>
        <w:drawing>
          <wp:inline distT="0" distB="0" distL="0" distR="0" wp14:anchorId="1D905C63" wp14:editId="2075B992">
            <wp:extent cx="4672810" cy="2085942"/>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30">
                      <a:extLst>
                        <a:ext uri="{28A0092B-C50C-407E-A947-70E740481C1C}">
                          <a14:useLocalDpi xmlns:a14="http://schemas.microsoft.com/office/drawing/2010/main" val="0"/>
                        </a:ext>
                      </a:extLst>
                    </a:blip>
                    <a:stretch>
                      <a:fillRect/>
                    </a:stretch>
                  </pic:blipFill>
                  <pic:spPr>
                    <a:xfrm>
                      <a:off x="0" y="0"/>
                      <a:ext cx="4672810" cy="2085942"/>
                    </a:xfrm>
                    <a:prstGeom prst="rect">
                      <a:avLst/>
                    </a:prstGeom>
                  </pic:spPr>
                </pic:pic>
              </a:graphicData>
            </a:graphic>
          </wp:inline>
        </w:drawing>
      </w:r>
    </w:p>
    <w:p w14:paraId="1C360527" w14:textId="77777777" w:rsidR="000658AD" w:rsidRPr="00C536F2" w:rsidRDefault="000658AD" w:rsidP="000658AD">
      <w:pPr>
        <w:pStyle w:val="ListParagraph"/>
        <w:numPr>
          <w:ilvl w:val="1"/>
          <w:numId w:val="41"/>
        </w:numPr>
        <w:rPr>
          <w:b/>
        </w:rPr>
      </w:pPr>
      <w:r w:rsidRPr="00C536F2">
        <w:rPr>
          <w:b/>
        </w:rPr>
        <w:t xml:space="preserve">Maak een nieuwe functie </w:t>
      </w:r>
      <w:r>
        <w:rPr>
          <w:b/>
        </w:rPr>
        <w:t xml:space="preserve">aan </w:t>
      </w:r>
      <w:r w:rsidRPr="00C536F2">
        <w:rPr>
          <w:b/>
        </w:rPr>
        <w:t>met de naam KniehoekUitkomsten.m</w:t>
      </w:r>
      <w:r>
        <w:rPr>
          <w:b/>
        </w:rPr>
        <w:t xml:space="preserve"> en sla deze op.</w:t>
      </w:r>
    </w:p>
    <w:p w14:paraId="5F70761E" w14:textId="77777777" w:rsidR="000658AD" w:rsidRDefault="000658AD" w:rsidP="000658AD">
      <w:pPr>
        <w:pStyle w:val="ListParagraph"/>
        <w:ind w:left="1080"/>
        <w:rPr>
          <w:sz w:val="20"/>
          <w:szCs w:val="20"/>
        </w:rPr>
      </w:pPr>
      <w:r w:rsidRPr="00C536F2">
        <w:rPr>
          <w:sz w:val="20"/>
          <w:szCs w:val="20"/>
        </w:rPr>
        <w:t>(Weet je niet meer hoe je een functie aanmaakt lees dit dan nog eens terug in de reader wk 1.2.)</w:t>
      </w:r>
    </w:p>
    <w:p w14:paraId="78705724" w14:textId="77777777" w:rsidR="000658AD" w:rsidRDefault="000658AD" w:rsidP="000658AD">
      <w:pPr>
        <w:pStyle w:val="ListParagraph"/>
        <w:numPr>
          <w:ilvl w:val="1"/>
          <w:numId w:val="41"/>
        </w:numPr>
      </w:pPr>
      <w:r>
        <w:t>De eerste regels zullen er ongeveer zo uitzien, de berekening van het gemiddelde is al gegeven</w:t>
      </w:r>
    </w:p>
    <w:p w14:paraId="08CBFA5D" w14:textId="77777777" w:rsidR="000658AD" w:rsidRDefault="000658AD" w:rsidP="000658AD">
      <w:commentRangeStart w:id="31"/>
      <w:commentRangeStart w:id="32"/>
      <w:r w:rsidRPr="00191A32">
        <w:rPr>
          <w:noProof/>
          <w:lang w:val="en-US" w:eastAsia="zh-CN"/>
        </w:rPr>
        <w:drawing>
          <wp:inline distT="0" distB="0" distL="0" distR="0" wp14:anchorId="445B0B67" wp14:editId="73D151FF">
            <wp:extent cx="5760720" cy="977265"/>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60720" cy="977265"/>
                    </a:xfrm>
                    <a:prstGeom prst="rect">
                      <a:avLst/>
                    </a:prstGeom>
                  </pic:spPr>
                </pic:pic>
              </a:graphicData>
            </a:graphic>
          </wp:inline>
        </w:drawing>
      </w:r>
      <w:commentRangeEnd w:id="31"/>
      <w:r>
        <w:rPr>
          <w:rStyle w:val="CommentReference"/>
        </w:rPr>
        <w:commentReference w:id="31"/>
      </w:r>
      <w:commentRangeEnd w:id="32"/>
      <w:r>
        <w:rPr>
          <w:rStyle w:val="CommentReference"/>
        </w:rPr>
        <w:commentReference w:id="32"/>
      </w:r>
    </w:p>
    <w:p w14:paraId="1450860C" w14:textId="77777777" w:rsidR="000658AD" w:rsidRPr="00C536F2" w:rsidRDefault="000658AD" w:rsidP="000658AD">
      <w:pPr>
        <w:pStyle w:val="ListParagraph"/>
        <w:numPr>
          <w:ilvl w:val="1"/>
          <w:numId w:val="41"/>
        </w:numPr>
      </w:pPr>
      <w:r>
        <w:rPr>
          <w:b/>
        </w:rPr>
        <w:t xml:space="preserve">Voeg nu de code toe om de mediaan, maximale kniehoek en minimale kniehoek te berekenen toe. </w:t>
      </w:r>
    </w:p>
    <w:p w14:paraId="7033400A" w14:textId="77777777" w:rsidR="000658AD" w:rsidRPr="00C536F2" w:rsidRDefault="000658AD" w:rsidP="000658AD">
      <w:pPr>
        <w:pStyle w:val="ListParagraph"/>
        <w:numPr>
          <w:ilvl w:val="1"/>
          <w:numId w:val="41"/>
        </w:numPr>
      </w:pPr>
      <w:r>
        <w:rPr>
          <w:b/>
        </w:rPr>
        <w:t>Open het bestand fietsenkniehoek.mat of sleep deze naar je workspace. Hierin staat de variabele kniehoek en deze is gegeven in graden.</w:t>
      </w:r>
    </w:p>
    <w:p w14:paraId="792CBCFC" w14:textId="77777777" w:rsidR="000658AD" w:rsidRPr="00191A32" w:rsidRDefault="000658AD" w:rsidP="000658AD">
      <w:pPr>
        <w:pStyle w:val="ListParagraph"/>
        <w:numPr>
          <w:ilvl w:val="1"/>
          <w:numId w:val="41"/>
        </w:numPr>
      </w:pPr>
      <w:r>
        <w:rPr>
          <w:b/>
        </w:rPr>
        <w:t xml:space="preserve">Roep nu je functie aan in je command </w:t>
      </w:r>
      <w:commentRangeStart w:id="33"/>
      <w:r>
        <w:rPr>
          <w:b/>
        </w:rPr>
        <w:t>window</w:t>
      </w:r>
      <w:commentRangeEnd w:id="33"/>
      <w:r>
        <w:rPr>
          <w:rStyle w:val="CommentReference"/>
        </w:rPr>
        <w:commentReference w:id="33"/>
      </w:r>
      <w:r>
        <w:rPr>
          <w:b/>
        </w:rPr>
        <w:t>, komen je antwoorden overeen met hieronder? Zo ja, dan heb je het goed gedaan, anders moet je je functie nog aanpassen</w:t>
      </w:r>
    </w:p>
    <w:p w14:paraId="2A85DB94" w14:textId="0FF425CB" w:rsidR="00191A32" w:rsidRPr="0085378B" w:rsidRDefault="00191A32" w:rsidP="00191A32">
      <w:pPr>
        <w:pStyle w:val="ListParagraph"/>
        <w:ind w:left="1080"/>
        <w:jc w:val="center"/>
      </w:pPr>
      <w:r w:rsidRPr="00191A32">
        <w:rPr>
          <w:b/>
          <w:noProof/>
          <w:lang w:val="en-US" w:eastAsia="zh-CN"/>
        </w:rPr>
        <w:lastRenderedPageBreak/>
        <w:drawing>
          <wp:inline distT="0" distB="0" distL="0" distR="0" wp14:anchorId="245AA880" wp14:editId="44FF027A">
            <wp:extent cx="1841500" cy="1524000"/>
            <wp:effectExtent l="0" t="0" r="1270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841500" cy="1524000"/>
                    </a:xfrm>
                    <a:prstGeom prst="rect">
                      <a:avLst/>
                    </a:prstGeom>
                  </pic:spPr>
                </pic:pic>
              </a:graphicData>
            </a:graphic>
          </wp:inline>
        </w:drawing>
      </w:r>
    </w:p>
    <w:p w14:paraId="3B4ACB41" w14:textId="77777777" w:rsidR="00AF18E5" w:rsidRDefault="00AF18E5" w:rsidP="0016268D">
      <w:pPr>
        <w:rPr>
          <w:b/>
        </w:rPr>
      </w:pPr>
    </w:p>
    <w:p w14:paraId="6A24D587" w14:textId="643B7466" w:rsidR="0085378B" w:rsidRDefault="0085378B" w:rsidP="0016268D">
      <w:r>
        <w:t>Stel we willen de maximale kniehoek snelheid weten. Daarvoor hebben we de kniehoek snelheid nodig en dus moeten we een extra input meegeven in de functie en ook een extra output.</w:t>
      </w:r>
    </w:p>
    <w:p w14:paraId="1DA402DD" w14:textId="0D3E34CA" w:rsidR="0085378B" w:rsidRDefault="0085378B" w:rsidP="000658AD">
      <w:pPr>
        <w:pStyle w:val="ListParagraph"/>
        <w:numPr>
          <w:ilvl w:val="1"/>
          <w:numId w:val="41"/>
        </w:numPr>
      </w:pPr>
      <w:commentRangeStart w:id="34"/>
      <w:r w:rsidRPr="0085378B">
        <w:rPr>
          <w:b/>
        </w:rPr>
        <w:t xml:space="preserve">Voeg deze toe aan je schematische </w:t>
      </w:r>
      <w:r w:rsidR="00191A32">
        <w:rPr>
          <w:b/>
        </w:rPr>
        <w:t>figuur</w:t>
      </w:r>
      <w:r w:rsidRPr="0085378B">
        <w:rPr>
          <w:b/>
        </w:rPr>
        <w:t>, zodat je het overzicht behoud</w:t>
      </w:r>
      <w:r>
        <w:rPr>
          <w:b/>
        </w:rPr>
        <w:t>.</w:t>
      </w:r>
      <w:commentRangeEnd w:id="34"/>
      <w:r w:rsidR="00A00825">
        <w:rPr>
          <w:rStyle w:val="CommentReference"/>
        </w:rPr>
        <w:commentReference w:id="34"/>
      </w:r>
    </w:p>
    <w:p w14:paraId="57ED6AB5" w14:textId="77777777" w:rsidR="0085378B" w:rsidRDefault="0085378B" w:rsidP="0085378B">
      <w:pPr>
        <w:jc w:val="center"/>
      </w:pPr>
    </w:p>
    <w:p w14:paraId="6D54D171" w14:textId="35C94244" w:rsidR="0085378B" w:rsidRDefault="0085378B" w:rsidP="0085378B">
      <w:pPr>
        <w:jc w:val="center"/>
      </w:pPr>
      <w:r>
        <w:rPr>
          <w:noProof/>
          <w:lang w:val="en-US" w:eastAsia="zh-CN"/>
        </w:rPr>
        <w:drawing>
          <wp:inline distT="0" distB="0" distL="0" distR="0" wp14:anchorId="04FFF6E9" wp14:editId="6AAFF1B4">
            <wp:extent cx="4672810" cy="2085942"/>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30">
                      <a:extLst>
                        <a:ext uri="{28A0092B-C50C-407E-A947-70E740481C1C}">
                          <a14:useLocalDpi xmlns:a14="http://schemas.microsoft.com/office/drawing/2010/main" val="0"/>
                        </a:ext>
                      </a:extLst>
                    </a:blip>
                    <a:stretch>
                      <a:fillRect/>
                    </a:stretch>
                  </pic:blipFill>
                  <pic:spPr>
                    <a:xfrm>
                      <a:off x="0" y="0"/>
                      <a:ext cx="4672810" cy="2085942"/>
                    </a:xfrm>
                    <a:prstGeom prst="rect">
                      <a:avLst/>
                    </a:prstGeom>
                  </pic:spPr>
                </pic:pic>
              </a:graphicData>
            </a:graphic>
          </wp:inline>
        </w:drawing>
      </w:r>
    </w:p>
    <w:p w14:paraId="4A23930C" w14:textId="31D36102" w:rsidR="0085378B" w:rsidRDefault="00191A32" w:rsidP="000658AD">
      <w:pPr>
        <w:pStyle w:val="ListParagraph"/>
        <w:numPr>
          <w:ilvl w:val="0"/>
          <w:numId w:val="41"/>
        </w:numPr>
      </w:pPr>
      <w:r>
        <w:t xml:space="preserve">Je functie aanvraag zal er nu zo uitkomen te zien. </w:t>
      </w:r>
    </w:p>
    <w:p w14:paraId="51CCFF69" w14:textId="6603F5B7" w:rsidR="0085378B" w:rsidRDefault="00191A32" w:rsidP="00191A32">
      <w:pPr>
        <w:jc w:val="center"/>
      </w:pPr>
      <w:r w:rsidRPr="00191A32">
        <w:rPr>
          <w:noProof/>
          <w:lang w:val="en-US" w:eastAsia="zh-CN"/>
        </w:rPr>
        <w:drawing>
          <wp:inline distT="0" distB="0" distL="0" distR="0" wp14:anchorId="40F66CA2" wp14:editId="6ABF338D">
            <wp:extent cx="5350619" cy="559435"/>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351668" cy="559545"/>
                    </a:xfrm>
                    <a:prstGeom prst="rect">
                      <a:avLst/>
                    </a:prstGeom>
                  </pic:spPr>
                </pic:pic>
              </a:graphicData>
            </a:graphic>
          </wp:inline>
        </w:drawing>
      </w:r>
    </w:p>
    <w:p w14:paraId="3EAD1112" w14:textId="77777777" w:rsidR="00191A32" w:rsidRDefault="00191A32" w:rsidP="00191A32"/>
    <w:p w14:paraId="153D4D17" w14:textId="017DC632" w:rsidR="00191A32" w:rsidRPr="00191A32" w:rsidRDefault="00191A32" w:rsidP="000658AD">
      <w:pPr>
        <w:pStyle w:val="ListParagraph"/>
        <w:numPr>
          <w:ilvl w:val="0"/>
          <w:numId w:val="41"/>
        </w:numPr>
      </w:pPr>
      <w:r>
        <w:rPr>
          <w:b/>
        </w:rPr>
        <w:t>Vul je functie verder met de code om de maximale kniehoek snelheid te berekenen.</w:t>
      </w:r>
    </w:p>
    <w:p w14:paraId="784F2376" w14:textId="0E8ECA4B" w:rsidR="00191A32" w:rsidRPr="00191A32" w:rsidRDefault="00191A32" w:rsidP="000658AD">
      <w:pPr>
        <w:pStyle w:val="ListParagraph"/>
        <w:numPr>
          <w:ilvl w:val="0"/>
          <w:numId w:val="41"/>
        </w:numPr>
      </w:pPr>
      <w:r>
        <w:rPr>
          <w:b/>
        </w:rPr>
        <w:t xml:space="preserve">Klopt je antwoord met hieronder wanneer je de functie opnieuw </w:t>
      </w:r>
      <w:commentRangeStart w:id="35"/>
      <w:commentRangeStart w:id="36"/>
      <w:r>
        <w:rPr>
          <w:b/>
        </w:rPr>
        <w:t>aanvraagt</w:t>
      </w:r>
      <w:commentRangeEnd w:id="35"/>
      <w:r w:rsidR="00BE49B6">
        <w:rPr>
          <w:rStyle w:val="CommentReference"/>
        </w:rPr>
        <w:commentReference w:id="35"/>
      </w:r>
      <w:commentRangeEnd w:id="36"/>
      <w:r w:rsidR="00795D2C">
        <w:rPr>
          <w:rStyle w:val="CommentReference"/>
        </w:rPr>
        <w:commentReference w:id="36"/>
      </w:r>
      <w:r>
        <w:rPr>
          <w:b/>
        </w:rPr>
        <w:t>?</w:t>
      </w:r>
    </w:p>
    <w:p w14:paraId="6BC32A25" w14:textId="1DD10244" w:rsidR="00191A32" w:rsidRDefault="00191A32" w:rsidP="00BE49B6">
      <w:pPr>
        <w:pStyle w:val="ListParagraph"/>
        <w:jc w:val="center"/>
      </w:pPr>
      <w:r w:rsidRPr="00191A32">
        <w:rPr>
          <w:b/>
          <w:noProof/>
          <w:lang w:val="en-US" w:eastAsia="zh-CN"/>
        </w:rPr>
        <w:drawing>
          <wp:inline distT="0" distB="0" distL="0" distR="0" wp14:anchorId="34A50662" wp14:editId="39F2BABD">
            <wp:extent cx="2133600" cy="1892300"/>
            <wp:effectExtent l="0" t="0" r="0" b="1270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133600" cy="1892300"/>
                    </a:xfrm>
                    <a:prstGeom prst="rect">
                      <a:avLst/>
                    </a:prstGeom>
                  </pic:spPr>
                </pic:pic>
              </a:graphicData>
            </a:graphic>
          </wp:inline>
        </w:drawing>
      </w:r>
    </w:p>
    <w:p w14:paraId="49DF3B61" w14:textId="77777777" w:rsidR="0016268D" w:rsidRDefault="0016268D" w:rsidP="00BE49B6">
      <w:pPr>
        <w:pStyle w:val="Heading2"/>
      </w:pPr>
      <w:r>
        <w:rPr>
          <w:b/>
        </w:rPr>
        <w:br w:type="page"/>
      </w:r>
      <w:bookmarkStart w:id="37" w:name="_Toc494730397"/>
      <w:r>
        <w:lastRenderedPageBreak/>
        <w:t>Vragen en opdrachten</w:t>
      </w:r>
      <w:bookmarkEnd w:id="37"/>
    </w:p>
    <w:p w14:paraId="3F86F9CF" w14:textId="5CD0DA0C" w:rsidR="004A3F01" w:rsidRDefault="004A3F01" w:rsidP="004A3F01">
      <w:r>
        <w:t>Beantwoord</w:t>
      </w:r>
      <w:del w:id="38" w:author="Gebruiker" w:date="2017-10-02T18:05:00Z">
        <w:r w:rsidDel="00A00825">
          <w:delText>e</w:delText>
        </w:r>
      </w:del>
      <w:r>
        <w:t xml:space="preserve"> de volgende vragen met juist of onjuist:</w:t>
      </w:r>
    </w:p>
    <w:p w14:paraId="7080622A" w14:textId="3F6CB06B" w:rsidR="004A3F01" w:rsidRDefault="004A3F01" w:rsidP="004A3F01">
      <w:pPr>
        <w:pStyle w:val="ListParagraph"/>
        <w:numPr>
          <w:ilvl w:val="0"/>
          <w:numId w:val="31"/>
        </w:numPr>
      </w:pPr>
      <w:r>
        <w:t>Wanneer je een functie maakt kan je zoveel inputs meegeven als je wilt.</w:t>
      </w:r>
    </w:p>
    <w:p w14:paraId="1DE439C1" w14:textId="6EA0BB02" w:rsidR="00BE49B6" w:rsidRDefault="00BE49B6" w:rsidP="004A3F01">
      <w:pPr>
        <w:pStyle w:val="ListParagraph"/>
        <w:numPr>
          <w:ilvl w:val="0"/>
          <w:numId w:val="31"/>
        </w:numPr>
      </w:pPr>
      <w:r>
        <w:t>Je kan een functie in een functie gebruiken.</w:t>
      </w:r>
    </w:p>
    <w:p w14:paraId="07E6E1AF" w14:textId="0ED4A9B3" w:rsidR="004A3F01" w:rsidRDefault="004A3F01" w:rsidP="004A3F01">
      <w:pPr>
        <w:pStyle w:val="ListParagraph"/>
        <w:numPr>
          <w:ilvl w:val="0"/>
          <w:numId w:val="31"/>
        </w:numPr>
      </w:pPr>
      <w:r>
        <w:t xml:space="preserve">Je kan een functie alleen aanvragen met je </w:t>
      </w:r>
      <w:r w:rsidR="001F4EDD">
        <w:t>‘</w:t>
      </w:r>
      <w:r>
        <w:t>command window</w:t>
      </w:r>
      <w:r w:rsidR="001F4EDD">
        <w:t>’</w:t>
      </w:r>
      <w:r>
        <w:t xml:space="preserve"> en niet in een script</w:t>
      </w:r>
    </w:p>
    <w:p w14:paraId="6FBE4A4E" w14:textId="77777777" w:rsidR="004A3F01" w:rsidRDefault="004A3F01" w:rsidP="004A3F01">
      <w:pPr>
        <w:spacing w:after="200" w:line="252" w:lineRule="auto"/>
      </w:pPr>
      <w:r>
        <w:t>Open vragen:</w:t>
      </w:r>
    </w:p>
    <w:p w14:paraId="2BB61FA6" w14:textId="68D123B0" w:rsidR="00BE49B6" w:rsidRDefault="00BE49B6" w:rsidP="00BE49B6">
      <w:pPr>
        <w:pStyle w:val="ListParagraph"/>
        <w:numPr>
          <w:ilvl w:val="0"/>
          <w:numId w:val="34"/>
        </w:numPr>
        <w:spacing w:after="200" w:line="252" w:lineRule="auto"/>
      </w:pPr>
      <w:r>
        <w:t>Waarom gebruikt een BT’er standaardfuncties in Matlab?</w:t>
      </w:r>
    </w:p>
    <w:p w14:paraId="21BA7907" w14:textId="62A6807B" w:rsidR="00BE49B6" w:rsidRDefault="00BE49B6" w:rsidP="00BE49B6">
      <w:pPr>
        <w:pStyle w:val="ListParagraph"/>
        <w:numPr>
          <w:ilvl w:val="0"/>
          <w:numId w:val="34"/>
        </w:numPr>
        <w:spacing w:after="200" w:line="252" w:lineRule="auto"/>
      </w:pPr>
      <w:r>
        <w:t>Waarom maak je als BT’er je eigen functies?</w:t>
      </w:r>
    </w:p>
    <w:p w14:paraId="3565917B" w14:textId="163C5009" w:rsidR="00795D2C" w:rsidRPr="00795D2C" w:rsidRDefault="00795D2C" w:rsidP="00795D2C">
      <w:pPr>
        <w:pStyle w:val="ListParagraph"/>
        <w:numPr>
          <w:ilvl w:val="0"/>
          <w:numId w:val="34"/>
        </w:numPr>
        <w:spacing w:after="200" w:line="252" w:lineRule="auto"/>
        <w:rPr>
          <w:rFonts w:ascii="Calibri" w:hAnsi="Calibri" w:cs="Cordia New"/>
          <w:color w:val="ED7D31" w:themeColor="accent2"/>
        </w:rPr>
      </w:pPr>
      <w:r w:rsidRPr="005C3E71">
        <w:rPr>
          <w:rFonts w:ascii="Calibri" w:hAnsi="Calibri" w:cs="Cordia New"/>
          <w:color w:val="ED7D31" w:themeColor="accent2"/>
        </w:rPr>
        <w:t xml:space="preserve">Type in matlab de volgende code: VectorA = [1 3 15; 12 4 6; 3 5 7]. Roep nu de hulpfunctie voor max aan. Met behulp van welke code kan je het hoogste getal van VectorA oproepen, het getal </w:t>
      </w:r>
      <w:commentRangeStart w:id="39"/>
      <w:r w:rsidRPr="005C3E71">
        <w:rPr>
          <w:rFonts w:ascii="Calibri" w:hAnsi="Calibri" w:cs="Cordia New"/>
          <w:color w:val="ED7D31" w:themeColor="accent2"/>
        </w:rPr>
        <w:t>15</w:t>
      </w:r>
      <w:commentRangeEnd w:id="39"/>
      <w:r>
        <w:rPr>
          <w:rStyle w:val="CommentReference"/>
        </w:rPr>
        <w:commentReference w:id="39"/>
      </w:r>
      <w:r w:rsidRPr="005C3E71">
        <w:rPr>
          <w:rFonts w:ascii="Calibri" w:hAnsi="Calibri" w:cs="Cordia New"/>
          <w:color w:val="ED7D31" w:themeColor="accent2"/>
        </w:rPr>
        <w:t xml:space="preserve">? </w:t>
      </w:r>
    </w:p>
    <w:p w14:paraId="57F126AA" w14:textId="77777777" w:rsidR="004A3F01" w:rsidRPr="00903149" w:rsidRDefault="004A3F01" w:rsidP="004A3F01">
      <w:pPr>
        <w:pStyle w:val="ListParagraph"/>
        <w:spacing w:after="200" w:line="252" w:lineRule="auto"/>
      </w:pPr>
    </w:p>
    <w:p w14:paraId="5965287D" w14:textId="77777777" w:rsidR="004A3F01" w:rsidRDefault="004A3F01" w:rsidP="004A3F01">
      <w:pPr>
        <w:pStyle w:val="Heading2"/>
      </w:pPr>
      <w:bookmarkStart w:id="40" w:name="_Toc494730398"/>
      <w:r>
        <w:t>Antwoorden en uitwerkingen</w:t>
      </w:r>
      <w:bookmarkEnd w:id="40"/>
    </w:p>
    <w:p w14:paraId="05D6B18F" w14:textId="6EEA88EA" w:rsidR="004A3F01" w:rsidRDefault="00BE49B6" w:rsidP="004A3F01">
      <w:r>
        <w:t>Gesloten vragen</w:t>
      </w:r>
      <w:r w:rsidR="004A3F01">
        <w:t>:</w:t>
      </w:r>
    </w:p>
    <w:p w14:paraId="5C74A436" w14:textId="242DB0DD" w:rsidR="004A3F01" w:rsidRDefault="004A3F01" w:rsidP="004A3F01">
      <w:pPr>
        <w:pStyle w:val="ListParagraph"/>
        <w:numPr>
          <w:ilvl w:val="0"/>
          <w:numId w:val="32"/>
        </w:numPr>
      </w:pPr>
      <w:r>
        <w:t>Juist</w:t>
      </w:r>
    </w:p>
    <w:p w14:paraId="2733302B" w14:textId="71CB9F96" w:rsidR="00BE49B6" w:rsidRDefault="00BE49B6" w:rsidP="004A3F01">
      <w:pPr>
        <w:pStyle w:val="ListParagraph"/>
        <w:numPr>
          <w:ilvl w:val="0"/>
          <w:numId w:val="32"/>
        </w:numPr>
      </w:pPr>
      <w:r>
        <w:t xml:space="preserve">Juist, dat heb je net gedaan bij het maken van je eigen functie. </w:t>
      </w:r>
    </w:p>
    <w:p w14:paraId="19C5D2CA" w14:textId="06F71316" w:rsidR="004A3F01" w:rsidRDefault="004A3F01" w:rsidP="004A3F01">
      <w:pPr>
        <w:pStyle w:val="ListParagraph"/>
        <w:numPr>
          <w:ilvl w:val="0"/>
          <w:numId w:val="32"/>
        </w:numPr>
      </w:pPr>
      <w:r>
        <w:t>Onjuist, je kan juist ook een functie aanvragen in je script, dit zorgt ervoor dat je netjes programmeert.</w:t>
      </w:r>
    </w:p>
    <w:p w14:paraId="1789A164" w14:textId="51562D1B" w:rsidR="004A3F01" w:rsidRDefault="00BE49B6" w:rsidP="00BE49B6">
      <w:r>
        <w:t>Open vragen:</w:t>
      </w:r>
    </w:p>
    <w:p w14:paraId="2D0BD229" w14:textId="09611A22" w:rsidR="00BE49B6" w:rsidRDefault="00BE49B6" w:rsidP="00BE49B6">
      <w:pPr>
        <w:pStyle w:val="ListBullet3"/>
        <w:numPr>
          <w:ilvl w:val="0"/>
          <w:numId w:val="35"/>
        </w:numPr>
      </w:pPr>
      <w:r>
        <w:t>Standaardfuncties besparen programmeurs en bewegingstechnologen veel tijd in het ontwikkelen van hun algoritmes. Dat is dus erg prettig.</w:t>
      </w:r>
    </w:p>
    <w:p w14:paraId="369370AB" w14:textId="0BDA6EF6" w:rsidR="00BE49B6" w:rsidRDefault="00BE49B6" w:rsidP="00BE49B6">
      <w:pPr>
        <w:pStyle w:val="ListParagraph"/>
        <w:numPr>
          <w:ilvl w:val="0"/>
          <w:numId w:val="35"/>
        </w:numPr>
        <w:rPr>
          <w:ins w:id="41" w:author="Gebruiker" w:date="2017-10-03T11:36:00Z"/>
        </w:rPr>
      </w:pPr>
      <w:r>
        <w:t xml:space="preserve">Als BT’er komt het vaak voor dat je iets wilt berekenen, maar er geen standaard functie voor is. Daarom maak je je eigen functie om zo netjes te programmeren en dat je snel veel berekeningen kan uitvoeren in plaats van alles op papier uit te rekenen. </w:t>
      </w:r>
    </w:p>
    <w:p w14:paraId="25F1FED1" w14:textId="784F3ABF" w:rsidR="00795D2C" w:rsidRPr="00795D2C" w:rsidRDefault="00795D2C" w:rsidP="00795D2C">
      <w:pPr>
        <w:pStyle w:val="ListParagraph"/>
        <w:numPr>
          <w:ilvl w:val="0"/>
          <w:numId w:val="35"/>
        </w:numPr>
        <w:rPr>
          <w:color w:val="000000" w:themeColor="text1"/>
          <w:lang w:val="en-US"/>
          <w:rPrChange w:id="42" w:author="Gebruiker" w:date="2017-10-03T11:36:00Z">
            <w:rPr/>
          </w:rPrChange>
        </w:rPr>
      </w:pPr>
      <w:ins w:id="43" w:author="Gebruiker" w:date="2017-10-03T11:36:00Z">
        <w:r w:rsidRPr="00C26711">
          <w:rPr>
            <w:rFonts w:ascii="Calibri" w:hAnsi="Calibri" w:cs="Cordia New"/>
            <w:color w:val="000000" w:themeColor="text1"/>
          </w:rPr>
          <w:t>Als je de functie aanroept zie je dat hij veel verteld over het berekenen van het grootste getal, echter in Matlab staat niet</w:t>
        </w:r>
        <w:r w:rsidRPr="002300DC">
          <w:rPr>
            <w:rFonts w:ascii="Calibri" w:hAnsi="Calibri" w:cs="Cordia New"/>
            <w:color w:val="000000" w:themeColor="text1"/>
          </w:rPr>
          <w:t xml:space="preserve"> uitgelegd wat de code</w:t>
        </w:r>
        <w:r w:rsidRPr="00733EEE">
          <w:rPr>
            <w:rFonts w:ascii="Calibri" w:hAnsi="Calibri" w:cs="Cordia New"/>
            <w:color w:val="000000" w:themeColor="text1"/>
          </w:rPr>
          <w:t xml:space="preserve"> is voor het grootste getal in de matrix. Je zal vast gedacht hebben:</w:t>
        </w:r>
        <w:r w:rsidRPr="00C26711">
          <w:rPr>
            <w:rFonts w:ascii="Calibri" w:hAnsi="Calibri" w:cs="Cordia New"/>
            <w:color w:val="000000" w:themeColor="text1"/>
          </w:rPr>
          <w:t xml:space="preserve"> “ah ik moet vast de reference page for max gebruiken”.  </w:t>
        </w:r>
        <w:r w:rsidRPr="00C26711">
          <w:rPr>
            <w:rFonts w:ascii="Calibri" w:hAnsi="Calibri" w:cs="Cordia New"/>
            <w:color w:val="000000" w:themeColor="text1"/>
            <w:lang w:val="en-US"/>
          </w:rPr>
          <w:t xml:space="preserve">Onder het kopje ‘largest element in matrix’ is de code te vinden: </w:t>
        </w:r>
        <w:r w:rsidRPr="00C26711">
          <w:rPr>
            <w:rFonts w:ascii="Calibri" w:hAnsi="Calibri" w:cs="Cordia New"/>
            <w:i/>
            <w:color w:val="000000" w:themeColor="text1"/>
            <w:lang w:val="en-US"/>
          </w:rPr>
          <w:t>If you only need the maximum value of A and not its index then call the max function twice:</w:t>
        </w:r>
        <w:r w:rsidRPr="00C26711">
          <w:rPr>
            <w:rFonts w:ascii="Calibri" w:hAnsi="Calibri" w:cs="Cordia New"/>
            <w:b/>
            <w:i/>
            <w:color w:val="000000" w:themeColor="text1"/>
            <w:u w:val="single"/>
            <w:lang w:val="en-US"/>
          </w:rPr>
          <w:t xml:space="preserve"> Het antwoord is max(max(</w:t>
        </w:r>
        <w:commentRangeStart w:id="44"/>
        <w:r w:rsidRPr="00C26711">
          <w:rPr>
            <w:rFonts w:ascii="Calibri" w:hAnsi="Calibri" w:cs="Cordia New"/>
            <w:b/>
            <w:i/>
            <w:color w:val="000000" w:themeColor="text1"/>
            <w:u w:val="single"/>
            <w:lang w:val="en-US"/>
          </w:rPr>
          <w:t>VectorA</w:t>
        </w:r>
        <w:commentRangeEnd w:id="44"/>
        <w:r>
          <w:rPr>
            <w:rStyle w:val="CommentReference"/>
          </w:rPr>
          <w:commentReference w:id="44"/>
        </w:r>
        <w:r w:rsidRPr="004308DF">
          <w:rPr>
            <w:rFonts w:ascii="Calibri" w:hAnsi="Calibri" w:cs="Cordia New"/>
            <w:b/>
            <w:i/>
            <w:color w:val="000000" w:themeColor="text1"/>
            <w:u w:val="single"/>
            <w:lang w:val="en-US"/>
          </w:rPr>
          <w:t>)),</w:t>
        </w:r>
      </w:ins>
    </w:p>
    <w:p w14:paraId="0B3AC868" w14:textId="77777777" w:rsidR="0016268D" w:rsidRPr="00795D2C" w:rsidRDefault="0016268D">
      <w:pPr>
        <w:rPr>
          <w:b/>
          <w:lang w:val="en-US"/>
        </w:rPr>
      </w:pPr>
      <w:r w:rsidRPr="00795D2C">
        <w:rPr>
          <w:b/>
          <w:lang w:val="en-US"/>
        </w:rPr>
        <w:br w:type="page"/>
      </w:r>
    </w:p>
    <w:p w14:paraId="6926FEE4" w14:textId="42ACAEC9" w:rsidR="0016268D" w:rsidRDefault="00CC6FCC" w:rsidP="0016268D">
      <w:pPr>
        <w:pStyle w:val="Heading1"/>
      </w:pPr>
      <w:bookmarkStart w:id="45" w:name="_Toc494730399"/>
      <w:r>
        <w:lastRenderedPageBreak/>
        <w:t>Specifieke</w:t>
      </w:r>
      <w:r w:rsidR="0016268D">
        <w:t xml:space="preserve"> terminologie en </w:t>
      </w:r>
      <w:commentRangeStart w:id="46"/>
      <w:r w:rsidR="0016268D">
        <w:t>eigenschappen</w:t>
      </w:r>
      <w:bookmarkEnd w:id="45"/>
      <w:commentRangeEnd w:id="46"/>
      <w:r w:rsidR="00A00825">
        <w:rPr>
          <w:rStyle w:val="CommentReference"/>
          <w:rFonts w:asciiTheme="minorHAnsi" w:eastAsiaTheme="minorHAnsi" w:hAnsiTheme="minorHAnsi" w:cstheme="minorBidi"/>
          <w:color w:val="auto"/>
        </w:rPr>
        <w:commentReference w:id="46"/>
      </w:r>
    </w:p>
    <w:p w14:paraId="180D6B1D" w14:textId="219873DD" w:rsidR="0016268D" w:rsidRDefault="00795D2C" w:rsidP="0016268D">
      <w:commentRangeStart w:id="47"/>
      <w:r>
        <w:t xml:space="preserve">We hebben nu veel geleerd over functies, </w:t>
      </w:r>
      <w:commentRangeEnd w:id="47"/>
      <w:r>
        <w:rPr>
          <w:rStyle w:val="CommentReference"/>
        </w:rPr>
        <w:commentReference w:id="47"/>
      </w:r>
      <w:r>
        <w:t xml:space="preserve">in </w:t>
      </w:r>
      <w:r w:rsidR="00C85025">
        <w:t xml:space="preserve">in dit hoofdstuk beschrijven </w:t>
      </w:r>
      <w:r w:rsidR="0016268D">
        <w:t>een aantal Matlab termen en functies nader die het eenvoudiger maken om een functie te schrijven of data te analyseren</w:t>
      </w:r>
      <w:r w:rsidR="00C77C48">
        <w:t>. Probeer ze allemaal uit in M</w:t>
      </w:r>
      <w:r w:rsidR="00C85025">
        <w:t xml:space="preserve">atlab zodat je precies ziet wat ze doen. </w:t>
      </w:r>
    </w:p>
    <w:p w14:paraId="56732B44" w14:textId="64DC6120" w:rsidR="00A37238" w:rsidRDefault="00A37238" w:rsidP="0016268D">
      <w:pPr>
        <w:pStyle w:val="ListParagraph"/>
        <w:numPr>
          <w:ilvl w:val="0"/>
          <w:numId w:val="17"/>
        </w:numPr>
      </w:pPr>
      <w:r>
        <w:rPr>
          <w:b/>
        </w:rPr>
        <w:t>d</w:t>
      </w:r>
      <w:r w:rsidRPr="00A37238">
        <w:rPr>
          <w:b/>
        </w:rPr>
        <w:t>imensie</w:t>
      </w:r>
      <w:r>
        <w:rPr>
          <w:b/>
        </w:rPr>
        <w:br/>
      </w:r>
      <w:del w:id="48" w:author="Gebruiker" w:date="2017-10-02T18:06:00Z">
        <w:r w:rsidRPr="00A207B7" w:rsidDel="00A00825">
          <w:delText xml:space="preserve"> </w:delText>
        </w:r>
      </w:del>
      <w:r w:rsidRPr="00A207B7">
        <w:t>Een vector of matrix heeft bepaalde dimensies, of afmetingen. In Matlab wordt met de eerste en tweede (en verdere) dimensies van een matrix specifiek de rijen (eerste dimensie) en kolommen (tweede dimensie) bedoeld.</w:t>
      </w:r>
    </w:p>
    <w:p w14:paraId="740F3102" w14:textId="77777777" w:rsidR="00A37238" w:rsidRDefault="00A37238" w:rsidP="00A37238">
      <w:pPr>
        <w:pStyle w:val="ListParagraph"/>
      </w:pPr>
    </w:p>
    <w:p w14:paraId="50C287A7" w14:textId="2FB4BBBC" w:rsidR="00C85025" w:rsidRDefault="0016268D" w:rsidP="0016268D">
      <w:pPr>
        <w:pStyle w:val="ListParagraph"/>
        <w:numPr>
          <w:ilvl w:val="0"/>
          <w:numId w:val="17"/>
        </w:numPr>
      </w:pPr>
      <w:commentRangeStart w:id="49"/>
      <w:r w:rsidRPr="00C85025">
        <w:rPr>
          <w:b/>
        </w:rPr>
        <w:t>end</w:t>
      </w:r>
      <w:r>
        <w:t xml:space="preserve"> </w:t>
      </w:r>
      <w:commentRangeEnd w:id="49"/>
      <w:r w:rsidR="00A00825">
        <w:rPr>
          <w:rStyle w:val="CommentReference"/>
        </w:rPr>
        <w:commentReference w:id="49"/>
      </w:r>
      <w:r w:rsidR="00C85025">
        <w:br/>
      </w:r>
      <w:r>
        <w:t xml:space="preserve">Hiermee geef je het laatste element van een vector aan. </w:t>
      </w:r>
      <w:r w:rsidR="00C85025">
        <w:t xml:space="preserve">Voer het volgende prompt in in Matlab: </w:t>
      </w:r>
    </w:p>
    <w:p w14:paraId="04849CBD" w14:textId="6E7DA279" w:rsidR="00C85025" w:rsidRDefault="00C85025" w:rsidP="00C85025">
      <w:pPr>
        <w:pStyle w:val="ListParagraph"/>
        <w:ind w:left="1416"/>
        <w:jc w:val="center"/>
      </w:pPr>
      <w:r>
        <w:t>v= [ 3 5 6 8]</w:t>
      </w:r>
    </w:p>
    <w:p w14:paraId="1A1286CC" w14:textId="64CEF56A" w:rsidR="0016268D" w:rsidRDefault="0016268D" w:rsidP="0016268D">
      <w:pPr>
        <w:pStyle w:val="MTDisplayEquation"/>
      </w:pPr>
      <w:r>
        <w:tab/>
      </w:r>
    </w:p>
    <w:p w14:paraId="53C9F0BD" w14:textId="4775216C" w:rsidR="0016268D" w:rsidRDefault="0016268D" w:rsidP="0016268D">
      <w:pPr>
        <w:pStyle w:val="ListParagraph"/>
      </w:pPr>
      <w:r>
        <w:t xml:space="preserve">Dan is het resultaat van het commando </w:t>
      </w:r>
      <w:r w:rsidRPr="006946CA">
        <w:rPr>
          <w:rFonts w:ascii="Consolas" w:hAnsi="Consolas"/>
        </w:rPr>
        <w:t>v(end)</w:t>
      </w:r>
      <w:r>
        <w:t xml:space="preserve"> gelijk aan </w:t>
      </w:r>
      <w:r w:rsidR="00C85025">
        <w:t>8</w:t>
      </w:r>
      <w:r>
        <w:t>. Dit is buitengewoon handig als je niet van tevoren weet hoe lang een vector zal zijn.</w:t>
      </w:r>
      <w:r w:rsidR="00C85025">
        <w:t xml:space="preserve"> Weet je nog wat je krijgt als je v(2) doet? Probeer het eens uit</w:t>
      </w:r>
    </w:p>
    <w:p w14:paraId="05255815" w14:textId="77777777" w:rsidR="0016268D" w:rsidRDefault="0016268D" w:rsidP="0016268D">
      <w:pPr>
        <w:pStyle w:val="ListParagraph"/>
      </w:pPr>
    </w:p>
    <w:p w14:paraId="75776C8B" w14:textId="2DF2C15E" w:rsidR="00C85025" w:rsidRPr="00C85025" w:rsidRDefault="00C85025" w:rsidP="0016268D">
      <w:pPr>
        <w:pStyle w:val="ListParagraph"/>
        <w:numPr>
          <w:ilvl w:val="0"/>
          <w:numId w:val="17"/>
        </w:numPr>
        <w:rPr>
          <w:b/>
        </w:rPr>
      </w:pPr>
      <w:commentRangeStart w:id="50"/>
      <w:r w:rsidRPr="00C85025">
        <w:rPr>
          <w:b/>
        </w:rPr>
        <w:t>Colon</w:t>
      </w:r>
      <w:r w:rsidR="00A37238">
        <w:rPr>
          <w:b/>
        </w:rPr>
        <w:t xml:space="preserve"> (:)</w:t>
      </w:r>
      <w:r w:rsidRPr="00C85025">
        <w:rPr>
          <w:b/>
        </w:rPr>
        <w:t xml:space="preserve"> (de dubbele punt)</w:t>
      </w:r>
      <w:commentRangeEnd w:id="50"/>
      <w:r w:rsidR="00A00825">
        <w:rPr>
          <w:rStyle w:val="CommentReference"/>
        </w:rPr>
        <w:commentReference w:id="50"/>
      </w:r>
    </w:p>
    <w:p w14:paraId="04B0D3CE" w14:textId="72CE92C6" w:rsidR="0016268D" w:rsidRDefault="0016268D" w:rsidP="00C85025">
      <w:pPr>
        <w:pStyle w:val="ListParagraph"/>
      </w:pPr>
      <w:r>
        <w:t xml:space="preserve">Om van een matrix een hele rij of een hele kolom op te vragen kun je een dubbele punt gebruiken. </w:t>
      </w:r>
    </w:p>
    <w:p w14:paraId="0EBA45D4" w14:textId="77777777" w:rsidR="0016268D" w:rsidRDefault="0016268D" w:rsidP="0016268D">
      <w:pPr>
        <w:pStyle w:val="MTDisplayEquation"/>
      </w:pPr>
      <w:r>
        <w:tab/>
      </w:r>
      <w:r w:rsidRPr="0047618C">
        <w:rPr>
          <w:position w:val="-50"/>
        </w:rPr>
        <w:object w:dxaOrig="2079" w:dyaOrig="1120" w14:anchorId="259845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35pt;height:57.45pt" o:ole="">
            <v:imagedata r:id="rId35" o:title=""/>
          </v:shape>
          <o:OLEObject Type="Embed" ProgID="Equation.DSMT4" ShapeID="_x0000_i1025" DrawAspect="Content" ObjectID="_1568727460" r:id="rId36"/>
        </w:object>
      </w:r>
    </w:p>
    <w:p w14:paraId="06E3667D" w14:textId="5CDF8EA4" w:rsidR="00C85025" w:rsidRPr="00C85025" w:rsidRDefault="00C85025" w:rsidP="00C85025">
      <w:pPr>
        <w:jc w:val="center"/>
      </w:pPr>
      <w:r w:rsidRPr="00C85025">
        <w:t>A=[ 1 2 3 4; 5 6 7 8; 9 10 11 12]</w:t>
      </w:r>
    </w:p>
    <w:p w14:paraId="740E3A30" w14:textId="78602699" w:rsidR="00C85025" w:rsidRDefault="00E33D11" w:rsidP="000658AD">
      <w:pPr>
        <w:pStyle w:val="ListParagraph"/>
        <w:numPr>
          <w:ilvl w:val="1"/>
          <w:numId w:val="41"/>
        </w:numPr>
      </w:pPr>
      <w:r>
        <w:t>Maak de matrix A aan in Matlab dit doe je door gebruik te maken van een puntkomma(;). Met een puntkomma ga je naar een nieuwe rij.</w:t>
      </w:r>
    </w:p>
    <w:p w14:paraId="03F217DC" w14:textId="2E2A1577" w:rsidR="00C85025" w:rsidRDefault="0016268D" w:rsidP="000658AD">
      <w:pPr>
        <w:pStyle w:val="ListParagraph"/>
        <w:numPr>
          <w:ilvl w:val="1"/>
          <w:numId w:val="41"/>
        </w:numPr>
      </w:pPr>
      <w:r>
        <w:t xml:space="preserve">Als we de derde kolom op willen vragen dan kunnen we dat doen met het commando </w:t>
      </w:r>
      <w:r w:rsidR="00A37238">
        <w:rPr>
          <w:rFonts w:ascii="Consolas" w:hAnsi="Consolas"/>
        </w:rPr>
        <w:t>A(1:3</w:t>
      </w:r>
      <w:r w:rsidRPr="0047618C">
        <w:rPr>
          <w:rFonts w:ascii="Consolas" w:hAnsi="Consolas"/>
        </w:rPr>
        <w:t>,3)</w:t>
      </w:r>
      <w:r w:rsidR="00A37238">
        <w:t>, rijen 1 t/m 3</w:t>
      </w:r>
      <w:r>
        <w:t xml:space="preserve"> van de derde kolom.</w:t>
      </w:r>
      <w:r w:rsidR="00C85025">
        <w:t xml:space="preserve"> </w:t>
      </w:r>
      <w:r w:rsidR="00A37238">
        <w:t>Controleer je antwoord met hieronder:</w:t>
      </w:r>
    </w:p>
    <w:p w14:paraId="04C0C1D5" w14:textId="62BAE01F" w:rsidR="00A37238" w:rsidRDefault="00A37238" w:rsidP="00A37238">
      <w:pPr>
        <w:pStyle w:val="ListParagraph"/>
        <w:jc w:val="center"/>
      </w:pPr>
      <w:commentRangeStart w:id="51"/>
      <w:r w:rsidRPr="00A37238">
        <w:rPr>
          <w:noProof/>
          <w:lang w:val="en-US" w:eastAsia="zh-CN"/>
        </w:rPr>
        <w:drawing>
          <wp:inline distT="0" distB="0" distL="0" distR="0" wp14:anchorId="3634E40C" wp14:editId="261D7195">
            <wp:extent cx="876300" cy="825500"/>
            <wp:effectExtent l="0" t="0" r="12700" b="1270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876300" cy="825500"/>
                    </a:xfrm>
                    <a:prstGeom prst="rect">
                      <a:avLst/>
                    </a:prstGeom>
                  </pic:spPr>
                </pic:pic>
              </a:graphicData>
            </a:graphic>
          </wp:inline>
        </w:drawing>
      </w:r>
      <w:commentRangeEnd w:id="51"/>
      <w:r w:rsidR="00A00825">
        <w:rPr>
          <w:rStyle w:val="CommentReference"/>
        </w:rPr>
        <w:commentReference w:id="51"/>
      </w:r>
    </w:p>
    <w:p w14:paraId="3D1EE001" w14:textId="77777777" w:rsidR="00C85025" w:rsidRDefault="00C85025" w:rsidP="0016268D">
      <w:pPr>
        <w:pStyle w:val="ListParagraph"/>
      </w:pPr>
    </w:p>
    <w:p w14:paraId="529B3712" w14:textId="7CAF6BBF" w:rsidR="00A37238" w:rsidRDefault="0016268D" w:rsidP="000658AD">
      <w:pPr>
        <w:pStyle w:val="ListParagraph"/>
        <w:numPr>
          <w:ilvl w:val="1"/>
          <w:numId w:val="41"/>
        </w:numPr>
      </w:pPr>
      <w:r>
        <w:t xml:space="preserve">Het volgende commando werkt ook, </w:t>
      </w:r>
      <w:r w:rsidRPr="00D711C6">
        <w:rPr>
          <w:rFonts w:ascii="Consolas" w:hAnsi="Consolas"/>
        </w:rPr>
        <w:t>A(1:end,3)</w:t>
      </w:r>
      <w:r>
        <w:t xml:space="preserve">, rijen 1 t/m de laatste van de derde kolom. </w:t>
      </w:r>
    </w:p>
    <w:p w14:paraId="1B158E24" w14:textId="7A3E51E4" w:rsidR="00A00825" w:rsidRDefault="0016268D" w:rsidP="000658AD">
      <w:pPr>
        <w:pStyle w:val="ListParagraph"/>
        <w:numPr>
          <w:ilvl w:val="1"/>
          <w:numId w:val="41"/>
        </w:numPr>
        <w:rPr>
          <w:ins w:id="52" w:author="Gebruiker" w:date="2017-10-02T18:07:00Z"/>
        </w:rPr>
      </w:pPr>
      <w:r>
        <w:t xml:space="preserve">Maar je kun dit nog eenvoudiger doen met het volgende commando: </w:t>
      </w:r>
      <w:r w:rsidRPr="00D711C6">
        <w:rPr>
          <w:rFonts w:ascii="Consolas" w:hAnsi="Consolas"/>
        </w:rPr>
        <w:t>A(:,3)</w:t>
      </w:r>
      <w:r>
        <w:t>. Dit geeft alle elementen uit kolom 3.</w:t>
      </w:r>
      <w:r w:rsidR="00A37238">
        <w:t xml:space="preserve"> Krijg je weer dezelfde antwoorden als hierboven? Dan gaat het goed!</w:t>
      </w:r>
      <w:r>
        <w:t xml:space="preserve"> </w:t>
      </w:r>
      <w:r w:rsidR="00A37238">
        <w:t>Probeer het nu eens voor de tweede kolom:</w:t>
      </w:r>
    </w:p>
    <w:p w14:paraId="0A36FAC0" w14:textId="621CA039" w:rsidR="0016268D" w:rsidRDefault="00A00825">
      <w:pPr>
        <w:pPrChange w:id="53" w:author="Gebruiker" w:date="2017-10-02T18:07:00Z">
          <w:pPr>
            <w:pStyle w:val="ListParagraph"/>
            <w:numPr>
              <w:ilvl w:val="1"/>
              <w:numId w:val="1"/>
            </w:numPr>
            <w:tabs>
              <w:tab w:val="num" w:pos="1080"/>
            </w:tabs>
            <w:ind w:left="1080" w:hanging="360"/>
          </w:pPr>
        </w:pPrChange>
      </w:pPr>
      <w:ins w:id="54" w:author="Gebruiker" w:date="2017-10-02T18:07:00Z">
        <w:r>
          <w:br w:type="page"/>
        </w:r>
      </w:ins>
    </w:p>
    <w:p w14:paraId="24FAB06E" w14:textId="77777777" w:rsidR="0016268D" w:rsidRDefault="0016268D" w:rsidP="0016268D">
      <w:pPr>
        <w:pStyle w:val="ListParagraph"/>
      </w:pPr>
    </w:p>
    <w:p w14:paraId="639C2D7B" w14:textId="77777777" w:rsidR="00C85025" w:rsidRPr="00C85025" w:rsidRDefault="00C85025" w:rsidP="0016268D">
      <w:pPr>
        <w:pStyle w:val="ListParagraph"/>
        <w:numPr>
          <w:ilvl w:val="0"/>
          <w:numId w:val="17"/>
        </w:numPr>
        <w:rPr>
          <w:b/>
        </w:rPr>
      </w:pPr>
      <w:r w:rsidRPr="00C85025">
        <w:rPr>
          <w:b/>
        </w:rPr>
        <w:t>Index</w:t>
      </w:r>
    </w:p>
    <w:p w14:paraId="404F2C06" w14:textId="23E177C4" w:rsidR="0016268D" w:rsidRDefault="0016268D" w:rsidP="00C85025">
      <w:pPr>
        <w:pStyle w:val="ListParagraph"/>
      </w:pPr>
      <w:r>
        <w:t xml:space="preserve">Deze term </w:t>
      </w:r>
      <w:r w:rsidR="00940A48">
        <w:t xml:space="preserve">is </w:t>
      </w:r>
      <w:r w:rsidR="00A37238">
        <w:t>uitgelegd</w:t>
      </w:r>
      <w:r w:rsidR="00940A48">
        <w:t xml:space="preserve"> </w:t>
      </w:r>
      <w:r w:rsidR="00A37238">
        <w:t>in</w:t>
      </w:r>
      <w:r w:rsidR="00940A48">
        <w:t xml:space="preserve"> het hoofdstuk: ‘functie met meerdere inputs’</w:t>
      </w:r>
    </w:p>
    <w:p w14:paraId="3858C7A2" w14:textId="77777777" w:rsidR="0016268D" w:rsidRDefault="0016268D" w:rsidP="0016268D">
      <w:pPr>
        <w:pStyle w:val="ListParagraph"/>
      </w:pPr>
    </w:p>
    <w:p w14:paraId="1E54627C" w14:textId="77777777" w:rsidR="00A37238" w:rsidRDefault="0016268D" w:rsidP="0016268D">
      <w:pPr>
        <w:pStyle w:val="ListParagraph"/>
        <w:numPr>
          <w:ilvl w:val="0"/>
          <w:numId w:val="17"/>
        </w:numPr>
      </w:pPr>
      <w:r w:rsidRPr="00A37238">
        <w:rPr>
          <w:b/>
        </w:rPr>
        <w:t>Transponeren</w:t>
      </w:r>
      <w:r w:rsidR="00A37238">
        <w:t xml:space="preserve"> </w:t>
      </w:r>
    </w:p>
    <w:p w14:paraId="40EF6971" w14:textId="15910277" w:rsidR="0016268D" w:rsidRDefault="0016268D" w:rsidP="00A37238">
      <w:pPr>
        <w:pStyle w:val="ListParagraph"/>
      </w:pPr>
      <w:r>
        <w:t xml:space="preserve">Vooral bij vector- en matrixbewerkingen is het vaak nodig om de getransponeerde van een matrix te </w:t>
      </w:r>
      <w:commentRangeStart w:id="55"/>
      <w:r w:rsidR="00795D2C">
        <w:t>bepalen</w:t>
      </w:r>
      <w:commentRangeEnd w:id="55"/>
      <w:r w:rsidR="00795D2C">
        <w:rPr>
          <w:rStyle w:val="CommentReference"/>
        </w:rPr>
        <w:commentReference w:id="55"/>
      </w:r>
      <w:r>
        <w:t xml:space="preserve">. </w:t>
      </w:r>
      <w:r w:rsidR="008D74DE">
        <w:t>Transponeren kan door een  ’ achter een vector of een Matrix te zetten.</w:t>
      </w:r>
    </w:p>
    <w:p w14:paraId="634CC7B2" w14:textId="5C7012BA" w:rsidR="008D74DE" w:rsidRDefault="008D74DE" w:rsidP="008D74DE">
      <w:pPr>
        <w:pStyle w:val="ListParagraph"/>
      </w:pPr>
      <w:r>
        <w:t xml:space="preserve">Wat krijg je als je dit doet voor de vector(v). Je ziet nu dat een rijvector door de ’ een kolomvector is geworden. </w:t>
      </w:r>
    </w:p>
    <w:p w14:paraId="3DC2553D" w14:textId="77777777" w:rsidR="008D74DE" w:rsidRDefault="008D74DE" w:rsidP="00A37238">
      <w:pPr>
        <w:pStyle w:val="ListParagraph"/>
      </w:pPr>
    </w:p>
    <w:p w14:paraId="3BACFADA" w14:textId="00047251" w:rsidR="0016268D" w:rsidRDefault="00E33D11" w:rsidP="0016268D">
      <w:pPr>
        <w:pStyle w:val="ListParagraph"/>
      </w:pPr>
      <w:r>
        <w:rPr>
          <w:noProof/>
          <w:lang w:val="en-US" w:eastAsia="zh-CN"/>
        </w:rPr>
        <mc:AlternateContent>
          <mc:Choice Requires="wps">
            <w:drawing>
              <wp:anchor distT="0" distB="0" distL="114300" distR="114300" simplePos="0" relativeHeight="251664384" behindDoc="0" locked="0" layoutInCell="1" allowOverlap="1" wp14:anchorId="3A6D972D" wp14:editId="57DC7EB5">
                <wp:simplePos x="0" y="0"/>
                <wp:positionH relativeFrom="column">
                  <wp:posOffset>4089991</wp:posOffset>
                </wp:positionH>
                <wp:positionV relativeFrom="paragraph">
                  <wp:posOffset>140970</wp:posOffset>
                </wp:positionV>
                <wp:extent cx="2502535" cy="1374140"/>
                <wp:effectExtent l="304800" t="0" r="62865" b="48260"/>
                <wp:wrapThrough wrapText="bothSides">
                  <wp:wrapPolygon edited="0">
                    <wp:start x="11839" y="0"/>
                    <wp:lineTo x="1315" y="0"/>
                    <wp:lineTo x="1315" y="6388"/>
                    <wp:lineTo x="-658" y="6388"/>
                    <wp:lineTo x="-658" y="12776"/>
                    <wp:lineTo x="-2631" y="12776"/>
                    <wp:lineTo x="-2631" y="19564"/>
                    <wp:lineTo x="7673" y="21959"/>
                    <wp:lineTo x="10085" y="21959"/>
                    <wp:lineTo x="12058" y="21959"/>
                    <wp:lineTo x="12277" y="21959"/>
                    <wp:lineTo x="17319" y="19165"/>
                    <wp:lineTo x="21923" y="13176"/>
                    <wp:lineTo x="21923" y="12776"/>
                    <wp:lineTo x="21704" y="6787"/>
                    <wp:lineTo x="21704" y="6388"/>
                    <wp:lineTo x="18635" y="399"/>
                    <wp:lineTo x="18416" y="0"/>
                    <wp:lineTo x="11839" y="0"/>
                  </wp:wrapPolygon>
                </wp:wrapThrough>
                <wp:docPr id="21" name="Cloud Callout 21"/>
                <wp:cNvGraphicFramePr/>
                <a:graphic xmlns:a="http://schemas.openxmlformats.org/drawingml/2006/main">
                  <a:graphicData uri="http://schemas.microsoft.com/office/word/2010/wordprocessingShape">
                    <wps:wsp>
                      <wps:cNvSpPr/>
                      <wps:spPr>
                        <a:xfrm>
                          <a:off x="0" y="0"/>
                          <a:ext cx="2502535" cy="1374140"/>
                        </a:xfrm>
                        <a:prstGeom prst="cloudCallout">
                          <a:avLst>
                            <a:gd name="adj1" fmla="val -59892"/>
                            <a:gd name="adj2" fmla="val 36686"/>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736BEF9" w14:textId="77777777" w:rsidR="00203A26" w:rsidRPr="00E33D11" w:rsidRDefault="00203A26" w:rsidP="00E33D11">
                            <w:pPr>
                              <w:pStyle w:val="ListParagraph"/>
                              <w:rPr>
                                <w:sz w:val="16"/>
                                <w:szCs w:val="16"/>
                              </w:rPr>
                            </w:pPr>
                            <w:r w:rsidRPr="00E33D11">
                              <w:rPr>
                                <w:sz w:val="16"/>
                                <w:szCs w:val="16"/>
                              </w:rPr>
                              <w:t xml:space="preserve">Misschien heb je weleens gehoord van ‘Meneer van Dale wacht op antwoord’. Deze regel gaat niet meer op.  </w:t>
                            </w:r>
                          </w:p>
                          <w:p w14:paraId="468A6FE7" w14:textId="77777777" w:rsidR="00203A26" w:rsidRDefault="00203A26" w:rsidP="00E33D1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6D972D" id="Cloud_x0020_Callout_x0020_21" o:spid="_x0000_s1029" type="#_x0000_t106" style="position:absolute;left:0;text-align:left;margin-left:322.05pt;margin-top:11.1pt;width:197.05pt;height:108.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" adj="-2137,18724" fillcolor="#5b9bd5 [3204]" strokecolor="#1f4d78 [1604]" strokeweight="1pt">
                <v:stroke joinstyle="miter"/>
                <v:textbox>
                  <w:txbxContent>
                    <w:p w14:paraId="4736BEF9" w14:textId="77777777" w:rsidR="00203A26" w:rsidRPr="00E33D11" w:rsidRDefault="00203A26" w:rsidP="00E33D11">
                      <w:pPr>
                        <w:pStyle w:val="ListParagraph"/>
                        <w:rPr>
                          <w:sz w:val="16"/>
                          <w:szCs w:val="16"/>
                        </w:rPr>
                      </w:pPr>
                      <w:r w:rsidRPr="00E33D11">
                        <w:rPr>
                          <w:sz w:val="16"/>
                          <w:szCs w:val="16"/>
                        </w:rPr>
                        <w:t xml:space="preserve">Misschien heb je weleens gehoord van ‘Meneer van Dale wacht op antwoord’. Deze regel gaat niet meer op.  </w:t>
                      </w:r>
                    </w:p>
                    <w:p w14:paraId="468A6FE7" w14:textId="77777777" w:rsidR="00203A26" w:rsidRDefault="00203A26" w:rsidP="00E33D11">
                      <w:pPr>
                        <w:jc w:val="center"/>
                      </w:pPr>
                    </w:p>
                  </w:txbxContent>
                </v:textbox>
                <w10:wrap type="through"/>
              </v:shape>
            </w:pict>
          </mc:Fallback>
        </mc:AlternateContent>
      </w:r>
    </w:p>
    <w:p w14:paraId="24B19EB8" w14:textId="3C94B272" w:rsidR="00A37238" w:rsidDel="00A00825" w:rsidRDefault="0016268D" w:rsidP="0016268D">
      <w:pPr>
        <w:pStyle w:val="ListParagraph"/>
        <w:numPr>
          <w:ilvl w:val="0"/>
          <w:numId w:val="17"/>
        </w:numPr>
        <w:rPr>
          <w:del w:id="56" w:author="Gebruiker" w:date="2017-10-02T18:07:00Z"/>
        </w:rPr>
      </w:pPr>
      <w:commentRangeStart w:id="57"/>
      <w:del w:id="58" w:author="Gebruiker" w:date="2017-10-02T18:07:00Z">
        <w:r w:rsidRPr="00A37238" w:rsidDel="00A00825">
          <w:rPr>
            <w:b/>
          </w:rPr>
          <w:delText>Operator</w:delText>
        </w:r>
      </w:del>
      <w:commentRangeEnd w:id="57"/>
      <w:r w:rsidR="00A00825">
        <w:rPr>
          <w:rStyle w:val="CommentReference"/>
        </w:rPr>
        <w:commentReference w:id="57"/>
      </w:r>
      <w:del w:id="59" w:author="Gebruiker" w:date="2017-10-02T18:07:00Z">
        <w:r w:rsidRPr="00A37238" w:rsidDel="00A00825">
          <w:rPr>
            <w:b/>
          </w:rPr>
          <w:delText xml:space="preserve"> </w:delText>
        </w:r>
        <w:r w:rsidRPr="00A207B7" w:rsidDel="00A00825">
          <w:delText>(</w:delText>
        </w:r>
        <w:r w:rsidRPr="00A207B7" w:rsidDel="00A00825">
          <w:rPr>
            <w:i/>
          </w:rPr>
          <w:delText xml:space="preserve">operation) </w:delText>
        </w:r>
      </w:del>
    </w:p>
    <w:p w14:paraId="07E5CA73" w14:textId="5B580ED8" w:rsidR="00E33D11" w:rsidRPr="00A207B7" w:rsidDel="00A00825" w:rsidRDefault="00A37238" w:rsidP="00E33D11">
      <w:pPr>
        <w:pStyle w:val="ListParagraph"/>
        <w:rPr>
          <w:del w:id="60" w:author="Gebruiker" w:date="2017-10-02T18:07:00Z"/>
        </w:rPr>
      </w:pPr>
      <w:del w:id="61" w:author="Gebruiker" w:date="2017-10-02T18:07:00Z">
        <w:r w:rsidDel="00A00825">
          <w:delText>E</w:delText>
        </w:r>
        <w:r w:rsidR="0016268D" w:rsidRPr="00A207B7" w:rsidDel="00A00825">
          <w:delText>en wiskundige bewerking zoals optellen of vermenigvuldigen. Matlab gebruikt de gangbare symbolen (+,-,*,/,^).</w:delText>
        </w:r>
        <w:r w:rsidR="00E33D11" w:rsidRPr="00A207B7" w:rsidDel="00A00825">
          <w:delText xml:space="preserve">Verwar deze term niet met de Engelse term </w:delText>
        </w:r>
        <w:commentRangeStart w:id="62"/>
        <w:r w:rsidR="00E33D11" w:rsidRPr="00A207B7" w:rsidDel="00A00825">
          <w:delText>operator</w:delText>
        </w:r>
      </w:del>
      <w:commentRangeEnd w:id="62"/>
      <w:r w:rsidR="009959E5">
        <w:rPr>
          <w:rStyle w:val="CommentReference"/>
        </w:rPr>
        <w:commentReference w:id="62"/>
      </w:r>
      <w:del w:id="63" w:author="Gebruiker" w:date="2017-10-02T18:07:00Z">
        <w:r w:rsidR="00E33D11" w:rsidRPr="00A207B7" w:rsidDel="00A00825">
          <w:delText xml:space="preserve">, dit zijn bewerkingen zoals differentiëren en projecteren. </w:delText>
        </w:r>
      </w:del>
    </w:p>
    <w:p w14:paraId="6F2A05B0" w14:textId="65DA715D" w:rsidR="00E33D11" w:rsidDel="00A00825" w:rsidRDefault="0016268D" w:rsidP="00A37238">
      <w:pPr>
        <w:pStyle w:val="ListParagraph"/>
        <w:rPr>
          <w:del w:id="64" w:author="Gebruiker" w:date="2017-10-02T18:07:00Z"/>
        </w:rPr>
      </w:pPr>
      <w:del w:id="65" w:author="Gebruiker" w:date="2017-10-02T18:07:00Z">
        <w:r w:rsidRPr="00A207B7" w:rsidDel="00A00825">
          <w:delText>Let wel goed op de volgorde van de bewerking.</w:delText>
        </w:r>
        <w:r w:rsidR="00A37238" w:rsidDel="00A00825">
          <w:delText xml:space="preserve"> </w:delText>
        </w:r>
        <w:r w:rsidR="00E33D11" w:rsidDel="00A00825">
          <w:delText>Probeer maar eens het volgende:</w:delText>
        </w:r>
      </w:del>
    </w:p>
    <w:p w14:paraId="594C2407" w14:textId="34127314" w:rsidR="00E33D11" w:rsidRDefault="000818D4" w:rsidP="00E33D11">
      <w:pPr>
        <w:pStyle w:val="ListParagraph"/>
        <w:ind w:left="1428" w:firstLine="696"/>
        <w:jc w:val="center"/>
      </w:pPr>
      <w:r>
        <w:t xml:space="preserve">     </w:t>
      </w:r>
      <w:r>
        <w:tab/>
      </w:r>
      <w:r w:rsidR="00E33D11" w:rsidRPr="00E33D11">
        <w:t>5*(3/6+0.5)</w:t>
      </w:r>
    </w:p>
    <w:p w14:paraId="44E84F2A" w14:textId="77777777" w:rsidR="00E33D11" w:rsidRDefault="00E33D11" w:rsidP="00A37238">
      <w:pPr>
        <w:pStyle w:val="ListParagraph"/>
      </w:pPr>
    </w:p>
    <w:p w14:paraId="1F31DA6C" w14:textId="11D2B261" w:rsidR="00E33D11" w:rsidRDefault="00E33D11" w:rsidP="000818D4">
      <w:pPr>
        <w:pStyle w:val="ListParagraph"/>
        <w:jc w:val="center"/>
      </w:pPr>
      <w:r w:rsidRPr="00E33D11">
        <w:t>5*3/6+0.5</w:t>
      </w:r>
    </w:p>
    <w:p w14:paraId="3829F017" w14:textId="77777777" w:rsidR="00795D2C" w:rsidRDefault="00795D2C" w:rsidP="00795D2C">
      <w:pPr>
        <w:pStyle w:val="ListParagraph"/>
        <w:rPr>
          <w:b/>
        </w:rPr>
      </w:pPr>
      <w:commentRangeStart w:id="66"/>
      <w:r>
        <w:rPr>
          <w:b/>
        </w:rPr>
        <w:t>Komt hier het</w:t>
      </w:r>
      <w:r w:rsidRPr="00E33D11">
        <w:rPr>
          <w:b/>
        </w:rPr>
        <w:t xml:space="preserve">zelfde antwoord uit? </w:t>
      </w:r>
      <w:commentRangeEnd w:id="66"/>
      <w:r>
        <w:rPr>
          <w:rStyle w:val="CommentReference"/>
        </w:rPr>
        <w:commentReference w:id="66"/>
      </w:r>
    </w:p>
    <w:p w14:paraId="35A997E1" w14:textId="77777777" w:rsidR="00E33D11" w:rsidRDefault="00E33D11" w:rsidP="00E33D11">
      <w:pPr>
        <w:pStyle w:val="ListParagraph"/>
        <w:jc w:val="center"/>
        <w:rPr>
          <w:b/>
        </w:rPr>
      </w:pPr>
    </w:p>
    <w:p w14:paraId="463473C5" w14:textId="41A142F3" w:rsidR="00E33D11" w:rsidRDefault="00E33D11" w:rsidP="00E33D11">
      <w:pPr>
        <w:pStyle w:val="ListParagraph"/>
      </w:pPr>
      <w:r>
        <w:t>De bewerkingsvolgorde gaat als volgt:</w:t>
      </w:r>
    </w:p>
    <w:p w14:paraId="0B1001D2" w14:textId="4E77DE4A" w:rsidR="00E33D11" w:rsidRDefault="00E33D11" w:rsidP="000658AD">
      <w:pPr>
        <w:pStyle w:val="ListParagraph"/>
        <w:numPr>
          <w:ilvl w:val="2"/>
          <w:numId w:val="41"/>
        </w:numPr>
      </w:pPr>
      <w:r>
        <w:t>Haakjes</w:t>
      </w:r>
    </w:p>
    <w:p w14:paraId="6556AADA" w14:textId="194A86EC" w:rsidR="00E33D11" w:rsidRDefault="00E33D11" w:rsidP="000658AD">
      <w:pPr>
        <w:pStyle w:val="ListParagraph"/>
        <w:numPr>
          <w:ilvl w:val="2"/>
          <w:numId w:val="41"/>
        </w:numPr>
      </w:pPr>
      <w:r>
        <w:t>Machtsverheffen en worteltrekken</w:t>
      </w:r>
    </w:p>
    <w:p w14:paraId="59A7E6B5" w14:textId="38A9A270" w:rsidR="00E33D11" w:rsidRDefault="00E33D11" w:rsidP="000658AD">
      <w:pPr>
        <w:pStyle w:val="ListParagraph"/>
        <w:numPr>
          <w:ilvl w:val="2"/>
          <w:numId w:val="41"/>
        </w:numPr>
      </w:pPr>
      <w:r>
        <w:t>Vermenigvuldigen en delen</w:t>
      </w:r>
    </w:p>
    <w:p w14:paraId="62924109" w14:textId="427BB2E8" w:rsidR="00E33D11" w:rsidRPr="00E33D11" w:rsidRDefault="00E33D11" w:rsidP="000658AD">
      <w:pPr>
        <w:pStyle w:val="ListParagraph"/>
        <w:numPr>
          <w:ilvl w:val="2"/>
          <w:numId w:val="41"/>
        </w:numPr>
      </w:pPr>
      <w:r>
        <w:t>Optellen en aftrekken</w:t>
      </w:r>
    </w:p>
    <w:p w14:paraId="590F0BFD" w14:textId="77777777" w:rsidR="00E33D11" w:rsidRDefault="00E33D11" w:rsidP="00A37238">
      <w:pPr>
        <w:pStyle w:val="ListParagraph"/>
      </w:pPr>
    </w:p>
    <w:p w14:paraId="5D0B703A" w14:textId="77777777" w:rsidR="00A37238" w:rsidRDefault="00A37238" w:rsidP="00A37238">
      <w:pPr>
        <w:pStyle w:val="ListParagraph"/>
      </w:pPr>
    </w:p>
    <w:p w14:paraId="72683360" w14:textId="77777777" w:rsidR="00A37238" w:rsidRDefault="00A37238" w:rsidP="00A37238">
      <w:pPr>
        <w:pStyle w:val="ListParagraph"/>
      </w:pPr>
    </w:p>
    <w:p w14:paraId="52EE37F9" w14:textId="77777777" w:rsidR="0016268D" w:rsidRPr="00661552" w:rsidRDefault="0016268D" w:rsidP="0016268D">
      <w:pPr>
        <w:pStyle w:val="ListParagraph"/>
        <w:rPr>
          <w:color w:val="FF0000"/>
        </w:rPr>
      </w:pPr>
    </w:p>
    <w:p w14:paraId="75708C6A" w14:textId="77777777" w:rsidR="0016268D" w:rsidRDefault="0016268D" w:rsidP="0016268D"/>
    <w:p w14:paraId="75BA32D4" w14:textId="77777777" w:rsidR="00CC6FCC" w:rsidRDefault="00CC6FCC" w:rsidP="0016268D"/>
    <w:p w14:paraId="033CD8BE" w14:textId="77777777" w:rsidR="00CC6FCC" w:rsidRDefault="00CC6FCC" w:rsidP="0016268D"/>
    <w:p w14:paraId="5053AFE3" w14:textId="77777777" w:rsidR="00CC6FCC" w:rsidRDefault="00CC6FCC" w:rsidP="0016268D"/>
    <w:p w14:paraId="358F8085" w14:textId="77777777" w:rsidR="00CC6FCC" w:rsidRDefault="00CC6FCC" w:rsidP="0016268D"/>
    <w:p w14:paraId="5D422BC2" w14:textId="77777777" w:rsidR="00CC6FCC" w:rsidRDefault="00CC6FCC" w:rsidP="0016268D"/>
    <w:p w14:paraId="4E958938" w14:textId="77777777" w:rsidR="00CC6FCC" w:rsidRDefault="00CC6FCC" w:rsidP="0016268D"/>
    <w:p w14:paraId="59BDF7B8" w14:textId="77777777" w:rsidR="00CC6FCC" w:rsidRDefault="00CC6FCC" w:rsidP="0016268D"/>
    <w:p w14:paraId="15944019" w14:textId="77777777" w:rsidR="00E33D11" w:rsidRDefault="00E33D11" w:rsidP="0016268D"/>
    <w:p w14:paraId="736BB9E6" w14:textId="77777777" w:rsidR="00E33D11" w:rsidDel="009959E5" w:rsidRDefault="00E33D11" w:rsidP="0016268D">
      <w:pPr>
        <w:rPr>
          <w:del w:id="67" w:author="Gebruiker" w:date="2017-10-02T18:08:00Z"/>
        </w:rPr>
      </w:pPr>
    </w:p>
    <w:p w14:paraId="06C79CF3" w14:textId="77777777" w:rsidR="00E33D11" w:rsidDel="009959E5" w:rsidRDefault="00E33D11" w:rsidP="0016268D">
      <w:pPr>
        <w:rPr>
          <w:del w:id="68" w:author="Gebruiker" w:date="2017-10-02T18:08:00Z"/>
        </w:rPr>
      </w:pPr>
    </w:p>
    <w:p w14:paraId="3B0B109B" w14:textId="15162656" w:rsidR="00E33D11" w:rsidRDefault="00E33D11" w:rsidP="0016268D">
      <w:del w:id="69" w:author="Gebruiker" w:date="2017-10-02T18:08:00Z">
        <w:r w:rsidDel="009959E5">
          <w:br w:type="page"/>
        </w:r>
      </w:del>
    </w:p>
    <w:p w14:paraId="14BBB88D" w14:textId="0E0FE238" w:rsidR="00CC6FCC" w:rsidRDefault="00CC6FCC" w:rsidP="00CC6FCC">
      <w:pPr>
        <w:pStyle w:val="Heading1"/>
      </w:pPr>
      <w:bookmarkStart w:id="70" w:name="_Toc494730400"/>
      <w:r>
        <w:t xml:space="preserve">Handige Matlab </w:t>
      </w:r>
      <w:commentRangeStart w:id="71"/>
      <w:commentRangeStart w:id="72"/>
      <w:r>
        <w:t>functies</w:t>
      </w:r>
      <w:commentRangeEnd w:id="71"/>
      <w:r w:rsidR="00F5754F">
        <w:rPr>
          <w:rStyle w:val="CommentReference"/>
          <w:rFonts w:asciiTheme="minorHAnsi" w:eastAsiaTheme="minorHAnsi" w:hAnsiTheme="minorHAnsi" w:cstheme="minorBidi"/>
          <w:color w:val="auto"/>
        </w:rPr>
        <w:commentReference w:id="71"/>
      </w:r>
      <w:bookmarkEnd w:id="70"/>
      <w:commentRangeEnd w:id="72"/>
      <w:r w:rsidR="00795D2C">
        <w:rPr>
          <w:rStyle w:val="CommentReference"/>
          <w:rFonts w:asciiTheme="minorHAnsi" w:eastAsiaTheme="minorHAnsi" w:hAnsiTheme="minorHAnsi" w:cstheme="minorBidi"/>
          <w:color w:val="auto"/>
        </w:rPr>
        <w:commentReference w:id="72"/>
      </w:r>
    </w:p>
    <w:p w14:paraId="30EF7D52" w14:textId="2C92DDB8" w:rsidR="00CC6FCC" w:rsidRDefault="0016268D" w:rsidP="0016268D">
      <w:r>
        <w:t>Hieronder volgt een beschrijving van een aantal handige Matlab functies</w:t>
      </w:r>
      <w:r w:rsidR="00E33D11">
        <w:t xml:space="preserve">, er zijn er nog veel meer functies en deze zal je tijdens je opleiding allemaal nog gaan ontdekken, degene die hier besproken worden zal je het meeste gaan gebruiken. </w:t>
      </w:r>
    </w:p>
    <w:p w14:paraId="195E134D" w14:textId="04C6D4D0" w:rsidR="00CC6FCC" w:rsidRDefault="00CC6FCC" w:rsidP="0016268D">
      <w:r>
        <w:t>Maak eerste een matrix(A) en een vector (v) aan in matlab, zoals je hieronder kan zien:</w:t>
      </w:r>
    </w:p>
    <w:p w14:paraId="36C8AE0E" w14:textId="5B6D20E7" w:rsidR="00CC6FCC" w:rsidRDefault="00BF61EB" w:rsidP="00CC6FCC">
      <w:pPr>
        <w:ind w:left="12" w:firstLine="708"/>
      </w:pPr>
      <w:r w:rsidRPr="00BF61EB">
        <w:rPr>
          <w:noProof/>
          <w:lang w:val="en-US" w:eastAsia="zh-CN"/>
        </w:rPr>
        <w:lastRenderedPageBreak/>
        <w:drawing>
          <wp:inline distT="0" distB="0" distL="0" distR="0" wp14:anchorId="354142B3" wp14:editId="083BE150">
            <wp:extent cx="2010301" cy="57133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040473" cy="579906"/>
                    </a:xfrm>
                    <a:prstGeom prst="rect">
                      <a:avLst/>
                    </a:prstGeom>
                  </pic:spPr>
                </pic:pic>
              </a:graphicData>
            </a:graphic>
          </wp:inline>
        </w:drawing>
      </w:r>
      <w:r w:rsidR="00CC6FCC">
        <w:t xml:space="preserve">   </w:t>
      </w:r>
      <w:r w:rsidR="00CC6FCC">
        <w:tab/>
        <w:t xml:space="preserve"> </w:t>
      </w:r>
      <w:r w:rsidR="00CC6FCC">
        <w:tab/>
      </w:r>
      <w:r w:rsidRPr="00BF61EB">
        <w:rPr>
          <w:noProof/>
          <w:lang w:val="en-US" w:eastAsia="zh-CN"/>
        </w:rPr>
        <w:drawing>
          <wp:inline distT="0" distB="0" distL="0" distR="0" wp14:anchorId="049436DB" wp14:editId="4509297A">
            <wp:extent cx="2362200" cy="393700"/>
            <wp:effectExtent l="0" t="0" r="0" b="1270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362200" cy="393700"/>
                    </a:xfrm>
                    <a:prstGeom prst="rect">
                      <a:avLst/>
                    </a:prstGeom>
                  </pic:spPr>
                </pic:pic>
              </a:graphicData>
            </a:graphic>
          </wp:inline>
        </w:drawing>
      </w:r>
    </w:p>
    <w:p w14:paraId="3A16E0E1" w14:textId="73C4635F" w:rsidR="00CC6FCC" w:rsidRDefault="00CC6FCC" w:rsidP="00CC6FCC">
      <w:r>
        <w:t xml:space="preserve">We gaan nu op deze data wat functies loslaten, voer voor elke functie de A en de v in. Erachter staat beschreven wat de functie doet. </w:t>
      </w:r>
    </w:p>
    <w:p w14:paraId="43912336" w14:textId="77777777" w:rsidR="00E33D11" w:rsidRPr="00E33D11" w:rsidRDefault="0016268D" w:rsidP="00CC6FCC">
      <w:pPr>
        <w:pStyle w:val="ListParagraph"/>
        <w:numPr>
          <w:ilvl w:val="0"/>
          <w:numId w:val="18"/>
        </w:numPr>
        <w:rPr>
          <w:b/>
        </w:rPr>
      </w:pPr>
      <w:commentRangeStart w:id="73"/>
      <w:r w:rsidRPr="00E33D11">
        <w:rPr>
          <w:rFonts w:ascii="Consolas" w:hAnsi="Consolas"/>
          <w:b/>
        </w:rPr>
        <w:t>size()</w:t>
      </w:r>
    </w:p>
    <w:p w14:paraId="43C65AB9" w14:textId="17478004" w:rsidR="0016268D" w:rsidRDefault="00E33D11" w:rsidP="00E33D11">
      <w:pPr>
        <w:pStyle w:val="ListParagraph"/>
      </w:pPr>
      <w:r>
        <w:t>D</w:t>
      </w:r>
      <w:r w:rsidR="0016268D">
        <w:t>it commando geeft de afmetingen van een vector of matrix. Voor de matrix</w:t>
      </w:r>
      <w:r w:rsidR="00CC6FCC">
        <w:t xml:space="preserve"> </w:t>
      </w:r>
      <w:r w:rsidR="0016268D">
        <w:t xml:space="preserve">geeft het commando </w:t>
      </w:r>
      <w:r w:rsidR="0016268D" w:rsidRPr="00E33D11">
        <w:rPr>
          <w:rFonts w:ascii="Consolas" w:hAnsi="Consolas"/>
        </w:rPr>
        <w:t>size(A)</w:t>
      </w:r>
      <w:r w:rsidR="0016268D">
        <w:t xml:space="preserve"> de vector [2 4] terug. De matrix heeft dus 2 rijen en 4 kolommen. Voor de vector</w:t>
      </w:r>
      <w:r w:rsidR="00CC6FCC">
        <w:t xml:space="preserve"> </w:t>
      </w:r>
      <w:r w:rsidR="0016268D">
        <w:t xml:space="preserve">geeft </w:t>
      </w:r>
      <w:r w:rsidR="0016268D" w:rsidRPr="00E33D11">
        <w:rPr>
          <w:rFonts w:ascii="Consolas" w:hAnsi="Consolas"/>
        </w:rPr>
        <w:t>size(v)</w:t>
      </w:r>
      <w:r w:rsidR="0016268D">
        <w:t xml:space="preserve"> de vector [1 4] terug; een rij en 4 kolommen. </w:t>
      </w:r>
      <w:r>
        <w:t>Je kan dit controleren door te kijken naar je workspace</w:t>
      </w:r>
      <w:r w:rsidR="008D74DE">
        <w:t>,</w:t>
      </w:r>
      <w:r>
        <w:t xml:space="preserve"> komen ze overeen?</w:t>
      </w:r>
      <w:r w:rsidR="008D74DE">
        <w:t xml:space="preserve"> Neem nu de tran</w:t>
      </w:r>
      <w:r w:rsidR="00CE24BA">
        <w:t xml:space="preserve">sponent van A met een ’en bereken de size, wat is deze nu? </w:t>
      </w:r>
    </w:p>
    <w:p w14:paraId="2D06DA1E" w14:textId="77777777" w:rsidR="00CE24BA" w:rsidRDefault="00CE24BA" w:rsidP="00E33D11">
      <w:pPr>
        <w:pStyle w:val="ListParagraph"/>
      </w:pPr>
    </w:p>
    <w:p w14:paraId="7AEA815E" w14:textId="5934D6E0" w:rsidR="00CE24BA" w:rsidRDefault="00CE24BA" w:rsidP="00E33D11">
      <w:pPr>
        <w:pStyle w:val="ListParagraph"/>
      </w:pPr>
      <w:r>
        <w:t>Antwoord: 3-bij-4</w:t>
      </w:r>
      <w:commentRangeEnd w:id="73"/>
      <w:r w:rsidR="009959E5">
        <w:rPr>
          <w:rStyle w:val="CommentReference"/>
        </w:rPr>
        <w:commentReference w:id="73"/>
      </w:r>
    </w:p>
    <w:p w14:paraId="2B934B44" w14:textId="77777777" w:rsidR="0016268D" w:rsidRDefault="0016268D" w:rsidP="0016268D">
      <w:pPr>
        <w:pStyle w:val="ListParagraph"/>
      </w:pPr>
      <w:commentRangeStart w:id="74"/>
    </w:p>
    <w:p w14:paraId="3083998C" w14:textId="77777777" w:rsidR="00E33D11" w:rsidRDefault="0016268D" w:rsidP="0016268D">
      <w:pPr>
        <w:pStyle w:val="ListParagraph"/>
        <w:numPr>
          <w:ilvl w:val="0"/>
          <w:numId w:val="18"/>
        </w:numPr>
      </w:pPr>
      <w:r w:rsidRPr="00E33D11">
        <w:rPr>
          <w:rFonts w:ascii="Consolas" w:hAnsi="Consolas"/>
          <w:b/>
        </w:rPr>
        <w:t>isempty()</w:t>
      </w:r>
      <w:r w:rsidR="00E33D11">
        <w:t xml:space="preserve"> </w:t>
      </w:r>
    </w:p>
    <w:p w14:paraId="4CBB444C" w14:textId="028991D0" w:rsidR="0016268D" w:rsidRPr="00A85F17" w:rsidRDefault="0016268D" w:rsidP="00E33D11">
      <w:pPr>
        <w:pStyle w:val="ListParagraph"/>
      </w:pPr>
      <w:r>
        <w:t>Dit commando geeft aan of een variabele leeg is</w:t>
      </w:r>
      <w:r w:rsidR="00CC6FCC">
        <w:t xml:space="preserve">. </w:t>
      </w:r>
      <w:ins w:id="75" w:author="Gebruiker" w:date="2017-10-02T20:55:00Z">
        <w:r w:rsidR="00A85F17">
          <w:t xml:space="preserve">Als de variabele leeg is, krijg je de logische waarde 1 terug. Als de variabele </w:t>
        </w:r>
        <w:r w:rsidR="00A85F17">
          <w:rPr>
            <w:i/>
          </w:rPr>
          <w:t>niet</w:t>
        </w:r>
        <w:r w:rsidR="00A85F17">
          <w:t xml:space="preserve"> leeg is, krijg je een logische nul terug.</w:t>
        </w:r>
      </w:ins>
    </w:p>
    <w:p w14:paraId="4737F438" w14:textId="77777777" w:rsidR="0016268D" w:rsidRDefault="0016268D" w:rsidP="0016268D">
      <w:pPr>
        <w:pStyle w:val="ListParagraph"/>
      </w:pPr>
    </w:p>
    <w:p w14:paraId="1BDC90E9" w14:textId="77777777" w:rsidR="00E33D11" w:rsidRPr="009E4258" w:rsidRDefault="0016268D" w:rsidP="0016268D">
      <w:pPr>
        <w:pStyle w:val="ListParagraph"/>
        <w:numPr>
          <w:ilvl w:val="0"/>
          <w:numId w:val="18"/>
        </w:numPr>
        <w:rPr>
          <w:b/>
        </w:rPr>
      </w:pPr>
      <w:r w:rsidRPr="009E4258">
        <w:rPr>
          <w:rFonts w:ascii="Consolas" w:hAnsi="Consolas"/>
          <w:b/>
        </w:rPr>
        <w:t>numel()</w:t>
      </w:r>
    </w:p>
    <w:p w14:paraId="6C44D33C" w14:textId="55648EC3" w:rsidR="0016268D" w:rsidRDefault="0016268D" w:rsidP="009E4258">
      <w:pPr>
        <w:pStyle w:val="ListParagraph"/>
      </w:pPr>
      <w:r>
        <w:t xml:space="preserve">Dit commando geeft het aantal elementen van een variabele aan. </w:t>
      </w:r>
      <w:r w:rsidR="00E33D11">
        <w:t xml:space="preserve">Hoeveel is dat voor de matrix A en hoeveel voor die van v? </w:t>
      </w:r>
      <w:r w:rsidR="009E4258">
        <w:t xml:space="preserve">Weet je het antwoord niet uit je hoofd? Geen probleem voer het in in Matlab! </w:t>
      </w:r>
    </w:p>
    <w:p w14:paraId="7A34CBBE" w14:textId="77777777" w:rsidR="009E4258" w:rsidRDefault="009E4258" w:rsidP="009E4258">
      <w:pPr>
        <w:pStyle w:val="ListParagraph"/>
      </w:pPr>
    </w:p>
    <w:p w14:paraId="46601B0D" w14:textId="77777777" w:rsidR="009E4258" w:rsidRPr="009E4258" w:rsidRDefault="009E4258" w:rsidP="009E4258">
      <w:pPr>
        <w:pStyle w:val="ListParagraph"/>
        <w:numPr>
          <w:ilvl w:val="0"/>
          <w:numId w:val="18"/>
        </w:numPr>
        <w:rPr>
          <w:b/>
        </w:rPr>
      </w:pPr>
      <w:r w:rsidRPr="009E4258">
        <w:rPr>
          <w:rFonts w:ascii="Consolas" w:hAnsi="Consolas"/>
          <w:b/>
        </w:rPr>
        <w:t>find()</w:t>
      </w:r>
    </w:p>
    <w:p w14:paraId="7474F822" w14:textId="628C46B6" w:rsidR="009E4258" w:rsidRPr="00BF61EB" w:rsidRDefault="009E4258" w:rsidP="00BF61EB">
      <w:pPr>
        <w:pStyle w:val="ListParagraph"/>
        <w:rPr>
          <w:b/>
        </w:rPr>
      </w:pPr>
      <w:r>
        <w:t xml:space="preserve">Find is een hele handige functie, omdat je hiermee de indices kan achterhalen van elementen met een specifieke inhoud. </w:t>
      </w:r>
      <w:r>
        <w:rPr>
          <w:b/>
        </w:rPr>
        <w:t>Vul in</w:t>
      </w:r>
      <w:r>
        <w:t xml:space="preserve"> </w:t>
      </w:r>
      <w:r w:rsidR="00BF61EB">
        <w:rPr>
          <w:rFonts w:ascii="Consolas" w:hAnsi="Consolas"/>
        </w:rPr>
        <w:t>find(v==8</w:t>
      </w:r>
      <w:r w:rsidRPr="00A207B7">
        <w:rPr>
          <w:rFonts w:ascii="Consolas" w:hAnsi="Consolas"/>
        </w:rPr>
        <w:t>)</w:t>
      </w:r>
      <w:r>
        <w:t xml:space="preserve"> geeft alle indices van de vector v waar een </w:t>
      </w:r>
      <w:r w:rsidR="00BF61EB">
        <w:t>8</w:t>
      </w:r>
      <w:r>
        <w:t xml:space="preserve"> staat. </w:t>
      </w:r>
      <w:r w:rsidR="00BF61EB">
        <w:t>Stel je wilt alle waardes groter dan 6 weten wat krijg je wanneer je find(v&gt;6) invult</w:t>
      </w:r>
      <w:r>
        <w:t>?</w:t>
      </w:r>
      <w:r w:rsidR="00BF61EB">
        <w:t xml:space="preserve"> </w:t>
      </w:r>
      <w:r w:rsidR="00BF61EB">
        <w:rPr>
          <w:b/>
        </w:rPr>
        <w:t>Controleer je antwoord door het in te vullen in matlab.</w:t>
      </w:r>
    </w:p>
    <w:p w14:paraId="0DC5A4DC" w14:textId="77777777" w:rsidR="009E4258" w:rsidRDefault="009E4258" w:rsidP="009E4258">
      <w:pPr>
        <w:pStyle w:val="ListParagraph"/>
      </w:pPr>
    </w:p>
    <w:p w14:paraId="7252537A" w14:textId="77777777" w:rsidR="009E4258" w:rsidRPr="009E4258" w:rsidRDefault="0016268D" w:rsidP="0016268D">
      <w:pPr>
        <w:pStyle w:val="ListParagraph"/>
        <w:numPr>
          <w:ilvl w:val="0"/>
          <w:numId w:val="18"/>
        </w:numPr>
        <w:rPr>
          <w:b/>
        </w:rPr>
      </w:pPr>
      <w:r w:rsidRPr="009E4258">
        <w:rPr>
          <w:rFonts w:ascii="Consolas" w:hAnsi="Consolas"/>
          <w:b/>
        </w:rPr>
        <w:t>strcmp()</w:t>
      </w:r>
      <w:r w:rsidRPr="009E4258">
        <w:rPr>
          <w:b/>
        </w:rPr>
        <w:t xml:space="preserve"> en </w:t>
      </w:r>
      <w:r w:rsidRPr="009E4258">
        <w:rPr>
          <w:rFonts w:ascii="Consolas" w:hAnsi="Consolas"/>
          <w:b/>
        </w:rPr>
        <w:t>strcmpi()</w:t>
      </w:r>
      <w:r w:rsidRPr="009E4258">
        <w:rPr>
          <w:b/>
        </w:rPr>
        <w:t xml:space="preserve"> </w:t>
      </w:r>
    </w:p>
    <w:p w14:paraId="519E52CF" w14:textId="51F97594" w:rsidR="009E4258" w:rsidRDefault="0016268D" w:rsidP="009E4258">
      <w:pPr>
        <w:pStyle w:val="ListParagraph"/>
      </w:pPr>
      <w:r>
        <w:t>Met deze commando’s kun je bepalen of twee strings aan elkaar gelijk zijn.</w:t>
      </w:r>
      <w:r w:rsidR="009E4258">
        <w:t xml:space="preserve"> Maak twee variable aan in de vorm van een string met je naam met een hoofdletter en de andere met een kleine letter.</w:t>
      </w:r>
    </w:p>
    <w:p w14:paraId="1CF8F059" w14:textId="6601CFB7" w:rsidR="009E4258" w:rsidRDefault="009E4258" w:rsidP="009E4258">
      <w:pPr>
        <w:pStyle w:val="ListParagraph"/>
      </w:pPr>
      <w:r>
        <w:t>A= ‘Bart’</w:t>
      </w:r>
    </w:p>
    <w:p w14:paraId="6E8A8C93" w14:textId="1F69F13A" w:rsidR="009E4258" w:rsidRDefault="009E4258" w:rsidP="009E4258">
      <w:pPr>
        <w:pStyle w:val="ListParagraph"/>
      </w:pPr>
      <w:r>
        <w:t xml:space="preserve">B= ‘bart’ </w:t>
      </w:r>
      <w:commentRangeEnd w:id="74"/>
      <w:r w:rsidR="009959E5">
        <w:rPr>
          <w:rStyle w:val="CommentReference"/>
        </w:rPr>
        <w:commentReference w:id="74"/>
      </w:r>
    </w:p>
    <w:p w14:paraId="14DF4B48" w14:textId="77777777" w:rsidR="009E4258" w:rsidRDefault="009E4258" w:rsidP="009E4258">
      <w:pPr>
        <w:pStyle w:val="ListParagraph"/>
      </w:pPr>
    </w:p>
    <w:p w14:paraId="6A208D66" w14:textId="3D01C079" w:rsidR="009E4258" w:rsidRDefault="009E4258" w:rsidP="009E4258">
      <w:pPr>
        <w:pStyle w:val="ListParagraph"/>
      </w:pPr>
      <w:r>
        <w:t>Run nu de volgende twee codes.</w:t>
      </w:r>
    </w:p>
    <w:p w14:paraId="2087F490" w14:textId="137D2628" w:rsidR="009E4258" w:rsidRPr="00A00825" w:rsidRDefault="009E4258" w:rsidP="009E4258">
      <w:pPr>
        <w:pStyle w:val="ListParagraph"/>
        <w:rPr>
          <w:lang w:val="en-US"/>
          <w:rPrChange w:id="76" w:author="Gebruiker" w:date="2017-10-02T17:58:00Z">
            <w:rPr/>
          </w:rPrChange>
        </w:rPr>
      </w:pPr>
      <w:r w:rsidRPr="00A00825">
        <w:rPr>
          <w:lang w:val="en-US"/>
          <w:rPrChange w:id="77" w:author="Gebruiker" w:date="2017-10-02T17:58:00Z">
            <w:rPr/>
          </w:rPrChange>
        </w:rPr>
        <w:t>strcmp(A,B) en strcmpi(A,B)</w:t>
      </w:r>
    </w:p>
    <w:p w14:paraId="6C224EC5" w14:textId="77777777" w:rsidR="009E4258" w:rsidRPr="00A00825" w:rsidRDefault="009E4258" w:rsidP="009E4258">
      <w:pPr>
        <w:pStyle w:val="ListParagraph"/>
        <w:rPr>
          <w:lang w:val="en-US"/>
          <w:rPrChange w:id="78" w:author="Gebruiker" w:date="2017-10-02T17:58:00Z">
            <w:rPr/>
          </w:rPrChange>
        </w:rPr>
      </w:pPr>
    </w:p>
    <w:p w14:paraId="17F1E4A3" w14:textId="19F67A6F" w:rsidR="009E4258" w:rsidRPr="009E4258" w:rsidRDefault="009E4258" w:rsidP="009E4258">
      <w:pPr>
        <w:pStyle w:val="ListParagraph"/>
        <w:rPr>
          <w:b/>
        </w:rPr>
      </w:pPr>
      <w:r w:rsidRPr="009E4258">
        <w:rPr>
          <w:b/>
        </w:rPr>
        <w:t xml:space="preserve">Wat is het verschil dat je eruit krijgt? </w:t>
      </w:r>
      <w:r>
        <w:rPr>
          <w:b/>
        </w:rPr>
        <w:t>En wat betekent het?</w:t>
      </w:r>
      <w:r w:rsidR="00BB720D">
        <w:rPr>
          <w:b/>
        </w:rPr>
        <w:t xml:space="preserve"> Weet je het niet zoek het op in de help functie.</w:t>
      </w:r>
    </w:p>
    <w:p w14:paraId="35DD0866" w14:textId="77777777" w:rsidR="009E4258" w:rsidRDefault="009E4258" w:rsidP="009E4258">
      <w:pPr>
        <w:pStyle w:val="ListParagraph"/>
      </w:pPr>
    </w:p>
    <w:p w14:paraId="4BA9E441" w14:textId="42BC26F2" w:rsidR="0016268D" w:rsidRDefault="0016268D" w:rsidP="00BF61EB">
      <w:pPr>
        <w:pStyle w:val="ListParagraph"/>
      </w:pPr>
      <w:r>
        <w:t xml:space="preserve">Het commando </w:t>
      </w:r>
      <w:r w:rsidRPr="00661552">
        <w:rPr>
          <w:rFonts w:ascii="Consolas" w:hAnsi="Consolas"/>
        </w:rPr>
        <w:t>strcmp()</w:t>
      </w:r>
      <w:r>
        <w:t xml:space="preserve"> houdt wel rekening met hoofdletters, het commando </w:t>
      </w:r>
      <w:r w:rsidRPr="00661552">
        <w:rPr>
          <w:rFonts w:ascii="Consolas" w:hAnsi="Consolas"/>
        </w:rPr>
        <w:t>strcmpi()</w:t>
      </w:r>
      <w:r>
        <w:t xml:space="preserve"> is ongevoelig (</w:t>
      </w:r>
      <w:r w:rsidRPr="004B4228">
        <w:rPr>
          <w:i/>
        </w:rPr>
        <w:t>insensitive</w:t>
      </w:r>
      <w:r>
        <w:t>) voor hoofdletters</w:t>
      </w:r>
      <w:r w:rsidR="009E4258">
        <w:t>.</w:t>
      </w:r>
    </w:p>
    <w:p w14:paraId="4FA66010" w14:textId="77777777" w:rsidR="0016268D" w:rsidRDefault="0016268D" w:rsidP="0016268D">
      <w:pPr>
        <w:pStyle w:val="Heading2"/>
      </w:pPr>
      <w:r>
        <w:br w:type="page"/>
      </w:r>
      <w:bookmarkStart w:id="79" w:name="_Toc494730401"/>
      <w:r>
        <w:lastRenderedPageBreak/>
        <w:t>Vragen en opdrachten</w:t>
      </w:r>
      <w:bookmarkEnd w:id="79"/>
    </w:p>
    <w:p w14:paraId="4732FA9F" w14:textId="7BBF058B" w:rsidR="007C5F1B" w:rsidRPr="007C5F1B" w:rsidRDefault="007C5F1B" w:rsidP="007C5F1B">
      <w:pPr>
        <w:pStyle w:val="ListParagraph"/>
        <w:numPr>
          <w:ilvl w:val="0"/>
          <w:numId w:val="24"/>
        </w:numPr>
        <w:spacing w:after="200" w:line="252" w:lineRule="auto"/>
        <w:rPr>
          <w:rFonts w:ascii="Calibri" w:hAnsi="Calibri" w:cs="Cordia New"/>
        </w:rPr>
      </w:pPr>
      <w:commentRangeStart w:id="80"/>
      <w:r w:rsidRPr="007C5F1B">
        <w:rPr>
          <w:rFonts w:ascii="Calibri" w:hAnsi="Calibri" w:cs="Cordia New"/>
        </w:rPr>
        <w:t xml:space="preserve">Maak in </w:t>
      </w:r>
      <w:r>
        <w:rPr>
          <w:rFonts w:ascii="Calibri" w:hAnsi="Calibri" w:cs="Cordia New"/>
        </w:rPr>
        <w:t>Matlab</w:t>
      </w:r>
      <w:r w:rsidRPr="007C5F1B">
        <w:rPr>
          <w:rFonts w:ascii="Calibri" w:hAnsi="Calibri" w:cs="Cordia New"/>
        </w:rPr>
        <w:t xml:space="preserve"> een nieuwe variabele aan S1 = ‘kiwifruit1234’ en een S2 = ‘kiwibird123’. </w:t>
      </w:r>
      <w:r>
        <w:rPr>
          <w:rFonts w:ascii="Calibri" w:hAnsi="Calibri" w:cs="Cordia New"/>
        </w:rPr>
        <w:t>Roep de strcmp() functie aan zodanig dat je de string S1 vergelijkt met S2.</w:t>
      </w:r>
      <w:r w:rsidRPr="007C5F1B">
        <w:rPr>
          <w:rFonts w:ascii="Calibri" w:hAnsi="Calibri" w:cs="Cordia New"/>
        </w:rPr>
        <w:t xml:space="preserve"> </w:t>
      </w:r>
      <w:r>
        <w:rPr>
          <w:rFonts w:ascii="Calibri" w:hAnsi="Calibri" w:cs="Cordia New"/>
        </w:rPr>
        <w:t>W</w:t>
      </w:r>
      <w:r w:rsidRPr="007C5F1B">
        <w:rPr>
          <w:rFonts w:ascii="Calibri" w:hAnsi="Calibri" w:cs="Cordia New"/>
        </w:rPr>
        <w:t xml:space="preserve">at krijg je als antwoord terug? Wat betekent het getal dat </w:t>
      </w:r>
      <w:r>
        <w:rPr>
          <w:rFonts w:ascii="Calibri" w:hAnsi="Calibri" w:cs="Cordia New"/>
        </w:rPr>
        <w:t>Matlab</w:t>
      </w:r>
      <w:r w:rsidRPr="007C5F1B">
        <w:rPr>
          <w:rFonts w:ascii="Calibri" w:hAnsi="Calibri" w:cs="Cordia New"/>
        </w:rPr>
        <w:t xml:space="preserve"> teruggeeft?</w:t>
      </w:r>
    </w:p>
    <w:p w14:paraId="7869AC5D" w14:textId="77777777" w:rsidR="007C5F1B" w:rsidRDefault="007C5F1B" w:rsidP="007C5F1B">
      <w:pPr>
        <w:pStyle w:val="ListParagraph"/>
        <w:numPr>
          <w:ilvl w:val="0"/>
          <w:numId w:val="24"/>
        </w:numPr>
        <w:spacing w:after="200" w:line="252" w:lineRule="auto"/>
        <w:rPr>
          <w:rFonts w:ascii="Calibri" w:hAnsi="Calibri" w:cs="Cordia New"/>
        </w:rPr>
      </w:pPr>
      <w:r w:rsidRPr="007C5F1B">
        <w:rPr>
          <w:rFonts w:ascii="Calibri" w:hAnsi="Calibri" w:cs="Cordia New"/>
        </w:rPr>
        <w:t>Size() geeft de afmetingen van een vector of matrix. Stel de functie geeft het volgende terug ans = 2 3. Stelling: dit betekend dat de matrix 2 kolommen en 3 rijen heeft. Waar/ niet waar.</w:t>
      </w:r>
    </w:p>
    <w:p w14:paraId="74E14E5E" w14:textId="4278BB12" w:rsidR="00BF61EB" w:rsidRDefault="00BF61EB" w:rsidP="00BF61EB">
      <w:pPr>
        <w:pStyle w:val="ListParagraph"/>
        <w:numPr>
          <w:ilvl w:val="0"/>
          <w:numId w:val="24"/>
        </w:numPr>
      </w:pPr>
      <w:r w:rsidRPr="004B4228">
        <w:t xml:space="preserve">Maak een string aan met je naam, bijvoorbeeld </w:t>
      </w:r>
      <w:r w:rsidRPr="00A207B7">
        <w:rPr>
          <w:rFonts w:ascii="Consolas" w:hAnsi="Consolas"/>
        </w:rPr>
        <w:t>str = ‘</w:t>
      </w:r>
      <w:r>
        <w:rPr>
          <w:rFonts w:ascii="Consolas" w:hAnsi="Consolas"/>
        </w:rPr>
        <w:t>Bart</w:t>
      </w:r>
      <w:r w:rsidRPr="00A207B7">
        <w:rPr>
          <w:rFonts w:ascii="Consolas" w:hAnsi="Consolas"/>
        </w:rPr>
        <w:t>’;</w:t>
      </w:r>
      <w:r w:rsidRPr="004B4228">
        <w:t xml:space="preserve"> Bepaal de afmetingen en het aantal elementen</w:t>
      </w:r>
      <w:r>
        <w:t>.</w:t>
      </w:r>
    </w:p>
    <w:p w14:paraId="3C60F41D" w14:textId="77777777" w:rsidR="00BF61EB" w:rsidRDefault="00BF61EB" w:rsidP="00BF61EB">
      <w:pPr>
        <w:pStyle w:val="ListParagraph"/>
        <w:numPr>
          <w:ilvl w:val="0"/>
          <w:numId w:val="24"/>
        </w:numPr>
      </w:pPr>
      <w:r>
        <w:t xml:space="preserve">Bekijk de help tekst van het commando </w:t>
      </w:r>
      <w:r w:rsidRPr="00A207B7">
        <w:rPr>
          <w:rFonts w:ascii="Consolas" w:hAnsi="Consolas"/>
        </w:rPr>
        <w:t>find</w:t>
      </w:r>
      <w:r>
        <w:t xml:space="preserve"> en bepaal op deze manier waar in de vector</w:t>
      </w:r>
    </w:p>
    <w:p w14:paraId="07CD3E3F" w14:textId="6F00D216" w:rsidR="00BF61EB" w:rsidRPr="00BF61EB" w:rsidRDefault="00BF61EB" w:rsidP="00BF61EB">
      <w:pPr>
        <w:pStyle w:val="ListParagraph"/>
        <w:rPr>
          <w:rFonts w:ascii="Consolas" w:hAnsi="Consolas"/>
        </w:rPr>
      </w:pPr>
      <w:r w:rsidRPr="00A207B7">
        <w:rPr>
          <w:rFonts w:ascii="Consolas" w:hAnsi="Consolas"/>
        </w:rPr>
        <w:t xml:space="preserve">v = </w:t>
      </w:r>
      <w:commentRangeStart w:id="81"/>
      <w:r w:rsidR="00795D2C" w:rsidRPr="00A207B7">
        <w:rPr>
          <w:rFonts w:ascii="Consolas" w:hAnsi="Consolas"/>
        </w:rPr>
        <w:t>randi</w:t>
      </w:r>
      <w:commentRangeEnd w:id="81"/>
      <w:r w:rsidR="00795D2C">
        <w:rPr>
          <w:rStyle w:val="CommentReference"/>
        </w:rPr>
        <w:commentReference w:id="81"/>
      </w:r>
      <w:r w:rsidR="00795D2C" w:rsidRPr="00A207B7">
        <w:rPr>
          <w:rFonts w:ascii="Consolas" w:hAnsi="Consolas"/>
        </w:rPr>
        <w:t xml:space="preserve"> </w:t>
      </w:r>
      <w:r w:rsidRPr="00A207B7">
        <w:rPr>
          <w:rFonts w:ascii="Consolas" w:hAnsi="Consolas"/>
        </w:rPr>
        <w:t>(20,1,20);</w:t>
      </w:r>
      <w:r>
        <w:rPr>
          <w:rFonts w:ascii="Consolas" w:hAnsi="Consolas"/>
        </w:rPr>
        <w:t xml:space="preserve"> </w:t>
      </w:r>
      <w:r>
        <w:t>de getallen met waarde groter of gelijk aan 10 zitten.</w:t>
      </w:r>
    </w:p>
    <w:p w14:paraId="30861C9B" w14:textId="77777777" w:rsidR="00BB720D" w:rsidRDefault="00BB720D" w:rsidP="00BB720D">
      <w:pPr>
        <w:pStyle w:val="ListParagraph"/>
        <w:numPr>
          <w:ilvl w:val="0"/>
          <w:numId w:val="24"/>
        </w:numPr>
      </w:pPr>
      <w:r>
        <w:t>Wat is het verschil tussen de volgende twee commando’s:</w:t>
      </w:r>
    </w:p>
    <w:p w14:paraId="24043044" w14:textId="77777777" w:rsidR="00BB720D" w:rsidRPr="00A207B7" w:rsidRDefault="00BB720D" w:rsidP="00BB720D">
      <w:pPr>
        <w:pStyle w:val="ListParagraph"/>
        <w:numPr>
          <w:ilvl w:val="1"/>
          <w:numId w:val="24"/>
        </w:numPr>
        <w:rPr>
          <w:rFonts w:ascii="Consolas" w:hAnsi="Consolas"/>
        </w:rPr>
      </w:pPr>
      <w:r w:rsidRPr="00A207B7">
        <w:rPr>
          <w:rFonts w:ascii="Consolas" w:hAnsi="Consolas"/>
        </w:rPr>
        <w:t>find(v==10);</w:t>
      </w:r>
    </w:p>
    <w:p w14:paraId="7162C30A" w14:textId="272FC2DE" w:rsidR="00BF61EB" w:rsidRPr="00BB720D" w:rsidRDefault="00BB720D" w:rsidP="00A00825">
      <w:pPr>
        <w:pStyle w:val="ListParagraph"/>
        <w:numPr>
          <w:ilvl w:val="1"/>
          <w:numId w:val="24"/>
        </w:numPr>
        <w:spacing w:after="200" w:line="252" w:lineRule="auto"/>
        <w:rPr>
          <w:rFonts w:ascii="Calibri" w:hAnsi="Calibri" w:cs="Cordia New"/>
        </w:rPr>
      </w:pPr>
      <w:r w:rsidRPr="00BB720D">
        <w:rPr>
          <w:rFonts w:ascii="Consolas" w:hAnsi="Consolas"/>
        </w:rPr>
        <w:t>v==1</w:t>
      </w:r>
      <w:r>
        <w:rPr>
          <w:rFonts w:ascii="Consolas" w:hAnsi="Consolas"/>
        </w:rPr>
        <w:t>0</w:t>
      </w:r>
    </w:p>
    <w:p w14:paraId="3CC02678" w14:textId="47F01394" w:rsidR="007C5F1B" w:rsidRDefault="007C5F1B">
      <w:pPr>
        <w:rPr>
          <w:rFonts w:asciiTheme="majorHAnsi" w:eastAsiaTheme="majorEastAsia" w:hAnsiTheme="majorHAnsi" w:cstheme="majorBidi"/>
          <w:color w:val="2E74B5" w:themeColor="accent1" w:themeShade="BF"/>
          <w:sz w:val="26"/>
          <w:szCs w:val="26"/>
        </w:rPr>
      </w:pPr>
      <w:r>
        <w:rPr>
          <w:rFonts w:asciiTheme="majorHAnsi" w:eastAsiaTheme="majorEastAsia" w:hAnsiTheme="majorHAnsi" w:cstheme="majorBidi"/>
          <w:color w:val="2E74B5" w:themeColor="accent1" w:themeShade="BF"/>
          <w:sz w:val="26"/>
          <w:szCs w:val="26"/>
        </w:rPr>
        <w:br w:type="page"/>
      </w:r>
      <w:commentRangeEnd w:id="80"/>
      <w:r w:rsidR="009959E5">
        <w:rPr>
          <w:rStyle w:val="CommentReference"/>
        </w:rPr>
        <w:commentReference w:id="80"/>
      </w:r>
    </w:p>
    <w:p w14:paraId="602C02C2" w14:textId="77777777" w:rsidR="0016268D" w:rsidRDefault="0016268D">
      <w:pPr>
        <w:rPr>
          <w:rFonts w:asciiTheme="majorHAnsi" w:eastAsiaTheme="majorEastAsia" w:hAnsiTheme="majorHAnsi" w:cstheme="majorBidi"/>
          <w:color w:val="2E74B5" w:themeColor="accent1" w:themeShade="BF"/>
          <w:sz w:val="26"/>
          <w:szCs w:val="26"/>
        </w:rPr>
      </w:pPr>
    </w:p>
    <w:p w14:paraId="3290AF93" w14:textId="77777777" w:rsidR="0016268D" w:rsidRDefault="0016268D" w:rsidP="0016268D">
      <w:pPr>
        <w:pStyle w:val="Heading2"/>
      </w:pPr>
      <w:bookmarkStart w:id="82" w:name="_Toc494730402"/>
      <w:r>
        <w:t>Antwoorden en uitwerkingen</w:t>
      </w:r>
      <w:bookmarkEnd w:id="82"/>
    </w:p>
    <w:p w14:paraId="13FE9A4B" w14:textId="0FBD9FC6" w:rsidR="007C5F1B" w:rsidRPr="005C3E71" w:rsidRDefault="007C5F1B" w:rsidP="007C5F1B">
      <w:pPr>
        <w:pStyle w:val="ListParagraph"/>
        <w:numPr>
          <w:ilvl w:val="0"/>
          <w:numId w:val="25"/>
        </w:numPr>
        <w:spacing w:after="200" w:line="252" w:lineRule="auto"/>
        <w:rPr>
          <w:rFonts w:ascii="Calibri" w:hAnsi="Calibri" w:cs="Cordia New"/>
          <w:color w:val="000000" w:themeColor="text1"/>
        </w:rPr>
      </w:pPr>
      <w:r w:rsidRPr="005C3E71">
        <w:rPr>
          <w:rFonts w:ascii="Calibri" w:hAnsi="Calibri" w:cs="Cordia New"/>
          <w:color w:val="000000" w:themeColor="text1"/>
        </w:rPr>
        <w:t>De variabele S1 heeft 13 karakter, en S2 heeft er 11. Strcmp() geeft terug of de strings evenveel karakters hebben, wat in dit geval dus niet zo is. Strcmp() geeft een 0 terug, oftewel een 0 is false, is de variabele zijn niet gelijk aan elkaar in karakters</w:t>
      </w:r>
    </w:p>
    <w:p w14:paraId="2971D9CF" w14:textId="16A9551F" w:rsidR="007C5F1B" w:rsidRDefault="007C5F1B" w:rsidP="007C5F1B">
      <w:pPr>
        <w:pStyle w:val="ListParagraph"/>
        <w:numPr>
          <w:ilvl w:val="0"/>
          <w:numId w:val="25"/>
        </w:numPr>
        <w:spacing w:after="200" w:line="252" w:lineRule="auto"/>
        <w:rPr>
          <w:rFonts w:ascii="Calibri" w:hAnsi="Calibri" w:cs="Cordia New"/>
          <w:color w:val="000000" w:themeColor="text1"/>
        </w:rPr>
      </w:pPr>
      <w:r w:rsidRPr="005C3E71">
        <w:rPr>
          <w:rFonts w:ascii="Calibri" w:hAnsi="Calibri" w:cs="Cordia New"/>
          <w:color w:val="000000" w:themeColor="text1"/>
        </w:rPr>
        <w:t>Dit is onjuist. In H5 wordt uitgelegd dat de eerste dimensie de rijen zijn en de tweede dimensie de kolommen. Ans = 2 3 betekend dat de matrix 2 rijen heeft en 3 kolommen</w:t>
      </w:r>
      <w:r w:rsidR="00BB720D">
        <w:rPr>
          <w:rFonts w:ascii="Calibri" w:hAnsi="Calibri" w:cs="Cordia New"/>
          <w:color w:val="000000" w:themeColor="text1"/>
        </w:rPr>
        <w:t>.</w:t>
      </w:r>
    </w:p>
    <w:p w14:paraId="6E538F32" w14:textId="0E22F9CA" w:rsidR="00BB720D" w:rsidRDefault="007C7443" w:rsidP="007C5F1B">
      <w:pPr>
        <w:pStyle w:val="ListParagraph"/>
        <w:numPr>
          <w:ilvl w:val="0"/>
          <w:numId w:val="25"/>
        </w:numPr>
        <w:spacing w:after="200" w:line="252" w:lineRule="auto"/>
        <w:rPr>
          <w:rFonts w:ascii="Calibri" w:hAnsi="Calibri" w:cs="Cordia New"/>
          <w:color w:val="000000" w:themeColor="text1"/>
        </w:rPr>
      </w:pPr>
      <w:r>
        <w:rPr>
          <w:rFonts w:ascii="Calibri" w:hAnsi="Calibri" w:cs="Cordia New"/>
          <w:color w:val="000000" w:themeColor="text1"/>
        </w:rPr>
        <w:t>Als het goed is</w:t>
      </w:r>
      <w:ins w:id="83" w:author="Gebruiker" w:date="2017-10-02T18:10:00Z">
        <w:r w:rsidR="009959E5">
          <w:rPr>
            <w:rFonts w:ascii="Calibri" w:hAnsi="Calibri" w:cs="Cordia New"/>
            <w:color w:val="000000" w:themeColor="text1"/>
          </w:rPr>
          <w:t>,</w:t>
        </w:r>
      </w:ins>
      <w:r>
        <w:rPr>
          <w:rFonts w:ascii="Calibri" w:hAnsi="Calibri" w:cs="Cordia New"/>
          <w:color w:val="000000" w:themeColor="text1"/>
        </w:rPr>
        <w:t xml:space="preserve"> krijg je voor elke letter een cijfer, dus voor Bart krijg je 1 bij 4 eruit</w:t>
      </w:r>
    </w:p>
    <w:p w14:paraId="48D175CD" w14:textId="0360F1E9" w:rsidR="007C7443" w:rsidRDefault="00B208F4" w:rsidP="007C5F1B">
      <w:pPr>
        <w:pStyle w:val="ListParagraph"/>
        <w:numPr>
          <w:ilvl w:val="0"/>
          <w:numId w:val="25"/>
        </w:numPr>
        <w:spacing w:after="200" w:line="252" w:lineRule="auto"/>
        <w:rPr>
          <w:rFonts w:ascii="Calibri" w:hAnsi="Calibri" w:cs="Cordia New"/>
          <w:color w:val="000000" w:themeColor="text1"/>
        </w:rPr>
      </w:pPr>
      <w:r>
        <w:rPr>
          <w:rFonts w:ascii="Calibri" w:hAnsi="Calibri" w:cs="Cordia New"/>
          <w:color w:val="000000" w:themeColor="text1"/>
        </w:rPr>
        <w:t xml:space="preserve">Dit kan je doen met het statement find(v&gt;=10) </w:t>
      </w:r>
    </w:p>
    <w:p w14:paraId="59A878DD" w14:textId="6702DC6A" w:rsidR="00B208F4" w:rsidRPr="005C3E71" w:rsidRDefault="00B208F4" w:rsidP="007C5F1B">
      <w:pPr>
        <w:pStyle w:val="ListParagraph"/>
        <w:numPr>
          <w:ilvl w:val="0"/>
          <w:numId w:val="25"/>
        </w:numPr>
        <w:spacing w:after="200" w:line="252" w:lineRule="auto"/>
        <w:rPr>
          <w:rFonts w:ascii="Calibri" w:hAnsi="Calibri" w:cs="Cordia New"/>
          <w:color w:val="000000" w:themeColor="text1"/>
        </w:rPr>
      </w:pPr>
      <w:r>
        <w:rPr>
          <w:rFonts w:ascii="Calibri" w:hAnsi="Calibri" w:cs="Cordia New"/>
          <w:color w:val="000000" w:themeColor="text1"/>
        </w:rPr>
        <w:t>Wat zie je als je het in Matlab uitvoert? Dat is dus het verschil.</w:t>
      </w:r>
    </w:p>
    <w:p w14:paraId="0C624A1A" w14:textId="72E9A6A6" w:rsidR="0016268D" w:rsidRPr="004B4228" w:rsidRDefault="0016268D" w:rsidP="00155E07"/>
    <w:p w14:paraId="31C183D7" w14:textId="77777777" w:rsidR="0016268D" w:rsidRPr="004B4228" w:rsidRDefault="0016268D" w:rsidP="0016268D"/>
    <w:p w14:paraId="23B12B5C" w14:textId="77777777" w:rsidR="0016268D" w:rsidRPr="006C33DB" w:rsidRDefault="0016268D" w:rsidP="0016268D"/>
    <w:p w14:paraId="5ED91BAC" w14:textId="677EF006" w:rsidR="00903149" w:rsidRDefault="00903149">
      <w:r>
        <w:br w:type="page"/>
      </w:r>
    </w:p>
    <w:p w14:paraId="0BCB0AB2" w14:textId="0B6BD38A" w:rsidR="00EA54D9" w:rsidDel="009959E5" w:rsidRDefault="00903149" w:rsidP="00673EB6">
      <w:pPr>
        <w:rPr>
          <w:del w:id="84" w:author="Gebruiker" w:date="2017-10-02T18:10:00Z"/>
        </w:rPr>
      </w:pPr>
      <w:del w:id="85" w:author="Gebruiker" w:date="2017-10-02T18:10:00Z">
        <w:r w:rsidDel="009959E5">
          <w:lastRenderedPageBreak/>
          <w:delText>oud:</w:delText>
        </w:r>
      </w:del>
    </w:p>
    <w:p w14:paraId="1A5FC525" w14:textId="429F0B02" w:rsidR="00903149" w:rsidRPr="00BB284F" w:rsidDel="009959E5" w:rsidRDefault="00903149" w:rsidP="00903149">
      <w:pPr>
        <w:rPr>
          <w:del w:id="86" w:author="Gebruiker" w:date="2017-10-02T18:10:00Z"/>
        </w:rPr>
      </w:pPr>
      <w:del w:id="87" w:author="Gebruiker" w:date="2017-10-02T18:10:00Z">
        <w:r w:rsidRPr="00BB284F" w:rsidDel="009959E5">
          <w:delText>We kunnen een matrix transponeren. Dat wil zeggen dat de rijen de kolommen worden. Bijvoorbeeld</w:delText>
        </w:r>
      </w:del>
    </w:p>
    <w:p w14:paraId="671AE053" w14:textId="2E0FB810" w:rsidR="00903149" w:rsidRPr="00BB284F" w:rsidDel="009959E5" w:rsidRDefault="00903149" w:rsidP="00903149">
      <w:pPr>
        <w:pStyle w:val="MTDisplayEquation"/>
        <w:rPr>
          <w:del w:id="88" w:author="Gebruiker" w:date="2017-10-02T18:10:00Z"/>
        </w:rPr>
      </w:pPr>
      <w:del w:id="89" w:author="Gebruiker" w:date="2017-10-02T18:10:00Z">
        <w:r w:rsidRPr="00BB284F" w:rsidDel="009959E5">
          <w:tab/>
        </w:r>
        <w:r w:rsidRPr="00BB284F" w:rsidDel="009959E5">
          <w:rPr>
            <w:position w:val="-66"/>
          </w:rPr>
          <w:object w:dxaOrig="3580" w:dyaOrig="1440" w14:anchorId="42E65BE2">
            <v:shape id="_x0000_i1026" type="#_x0000_t75" style="width:180pt;height:1in" o:ole="">
              <v:imagedata r:id="rId40" o:title=""/>
            </v:shape>
            <o:OLEObject Type="Embed" ProgID="Equation.DSMT4" ShapeID="_x0000_i1026" DrawAspect="Content" ObjectID="_1568727461" r:id="rId41"/>
          </w:object>
        </w:r>
      </w:del>
    </w:p>
    <w:p w14:paraId="0D1CBFB9" w14:textId="2A213D41" w:rsidR="00903149" w:rsidRPr="00BB284F" w:rsidDel="009959E5" w:rsidRDefault="00903149" w:rsidP="00903149">
      <w:pPr>
        <w:rPr>
          <w:del w:id="90" w:author="Gebruiker" w:date="2017-10-02T18:10:00Z"/>
        </w:rPr>
      </w:pPr>
      <w:del w:id="91" w:author="Gebruiker" w:date="2017-10-02T18:10:00Z">
        <w:r w:rsidRPr="00BB284F" w:rsidDel="009959E5">
          <w:delText xml:space="preserve">Wiskundig gezien is dit de notatie. In Matlab gebruiken we een aanhalingsteken ‘om de getransponeerde te krijgen, bijvoorbeeld </w:delText>
        </w:r>
        <w:r w:rsidRPr="00BB284F" w:rsidDel="009959E5">
          <w:rPr>
            <w:rFonts w:ascii="Consolas" w:hAnsi="Consolas"/>
          </w:rPr>
          <w:delText>B2 = B’;</w:delText>
        </w:r>
        <w:r w:rsidRPr="00BB284F" w:rsidDel="009959E5">
          <w:delText xml:space="preserve">. </w:delText>
        </w:r>
      </w:del>
    </w:p>
    <w:p w14:paraId="22F3E171" w14:textId="5837B9DC" w:rsidR="00903149" w:rsidDel="009959E5" w:rsidRDefault="00903149" w:rsidP="00903149">
      <w:pPr>
        <w:rPr>
          <w:del w:id="92" w:author="Gebruiker" w:date="2017-10-02T18:10:00Z"/>
          <w:b/>
        </w:rPr>
      </w:pPr>
    </w:p>
    <w:p w14:paraId="011C7F9A" w14:textId="3507E593" w:rsidR="00903149" w:rsidDel="009959E5" w:rsidRDefault="00903149" w:rsidP="00903149">
      <w:pPr>
        <w:rPr>
          <w:del w:id="93" w:author="Gebruiker" w:date="2017-10-02T18:10:00Z"/>
          <w:b/>
        </w:rPr>
      </w:pPr>
      <w:del w:id="94" w:author="Gebruiker" w:date="2017-10-02T18:10:00Z">
        <w:r w:rsidRPr="00B91232" w:rsidDel="009959E5">
          <w:rPr>
            <w:b/>
          </w:rPr>
          <w:delText>Maak de matrix B in Matlab aan en laat zien dat de rijsommen van de getransponeerde gelijk zijn aan de kolomsommen van de originele matrix B.</w:delText>
        </w:r>
      </w:del>
    </w:p>
    <w:p w14:paraId="07661374" w14:textId="77777777" w:rsidR="00903149" w:rsidRDefault="00903149" w:rsidP="00673EB6"/>
    <w:sectPr w:rsidR="00903149" w:rsidSect="00673EB6">
      <w:footerReference w:type="default" r:id="rId42"/>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9" w:author="Gebruiker" w:date="2017-10-03T11:20:00Z" w:initials="G">
    <w:p w14:paraId="1FD7C8F2" w14:textId="476CF375" w:rsidR="00203A26" w:rsidRDefault="00203A26">
      <w:pPr>
        <w:pStyle w:val="CommentText"/>
      </w:pPr>
      <w:r>
        <w:rPr>
          <w:rStyle w:val="CommentReference"/>
        </w:rPr>
        <w:annotationRef/>
      </w:r>
      <w:r>
        <w:t>Bijschrift</w:t>
      </w:r>
    </w:p>
  </w:comment>
  <w:comment w:id="8" w:author="Gebruiker" w:date="2017-09-28T18:11:00Z" w:initials="G">
    <w:p w14:paraId="146C717F" w14:textId="4DFC291D" w:rsidR="00203A26" w:rsidRDefault="00203A26">
      <w:pPr>
        <w:pStyle w:val="CommentText"/>
      </w:pPr>
      <w:r>
        <w:rPr>
          <w:rStyle w:val="CommentReference"/>
        </w:rPr>
        <w:annotationRef/>
      </w:r>
      <w:r>
        <w:t>MS: Ik begrijp de intentie en apprecieer het. Echter vind ik het overbodig en weinig toevoegen.</w:t>
      </w:r>
    </w:p>
  </w:comment>
  <w:comment w:id="16" w:author="Denice Vis" w:date="2017-10-03T12:56:00Z" w:initials="DV">
    <w:p w14:paraId="7EC36E61" w14:textId="77777777" w:rsidR="00203A26" w:rsidRDefault="00203A26" w:rsidP="000658AD">
      <w:pPr>
        <w:pStyle w:val="CommentText"/>
      </w:pPr>
      <w:r>
        <w:rPr>
          <w:rStyle w:val="CommentReference"/>
        </w:rPr>
        <w:annotationRef/>
      </w:r>
      <w:r>
        <w:t xml:space="preserve">Dit is mijn vraag die ik eerder heb ingestuurd in mijn feedback document. </w:t>
      </w:r>
      <w:r>
        <w:rPr>
          <w:noProof/>
          <w:lang w:val="en-US" w:eastAsia="zh-CN"/>
        </w:rPr>
        <w:drawing>
          <wp:inline distT="0" distB="0" distL="0" distR="0" wp14:anchorId="4002E32D" wp14:editId="49D214E2">
            <wp:extent cx="3089484" cy="1746304"/>
            <wp:effectExtent l="0" t="0" r="9525" b="6350"/>
            <wp:docPr id="27" name="Afbeelding 27" descr="../../../../../../Desktop/Schermafbeelding%202017-10-03%20om%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ktop/Schermafbeelding%202017-10-03%20om%201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00727" cy="1752659"/>
                    </a:xfrm>
                    <a:prstGeom prst="rect">
                      <a:avLst/>
                    </a:prstGeom>
                    <a:noFill/>
                    <a:ln>
                      <a:noFill/>
                    </a:ln>
                  </pic:spPr>
                </pic:pic>
              </a:graphicData>
            </a:graphic>
          </wp:inline>
        </w:drawing>
      </w:r>
    </w:p>
  </w:comment>
  <w:comment w:id="15" w:author="Gebruiker" w:date="2017-10-02T18:00:00Z" w:initials="G">
    <w:p w14:paraId="2A6E7F84" w14:textId="77777777" w:rsidR="00203A26" w:rsidRDefault="00203A26" w:rsidP="000658AD">
      <w:pPr>
        <w:pStyle w:val="CommentText"/>
      </w:pPr>
      <w:r>
        <w:t xml:space="preserve">MS: </w:t>
      </w:r>
      <w:r>
        <w:rPr>
          <w:rStyle w:val="CommentReference"/>
        </w:rPr>
        <w:annotationRef/>
      </w:r>
      <w:r>
        <w:t>Maar drie? Dat vind ik erg weinig oefening.</w:t>
      </w:r>
    </w:p>
  </w:comment>
  <w:comment w:id="18" w:author="Denice Vis" w:date="2017-10-03T13:00:00Z" w:initials="DV">
    <w:p w14:paraId="6C1EC397" w14:textId="77777777" w:rsidR="00203A26" w:rsidRDefault="00203A26" w:rsidP="000658AD">
      <w:pPr>
        <w:pStyle w:val="CommentText"/>
      </w:pPr>
      <w:r>
        <w:rPr>
          <w:rStyle w:val="CommentReference"/>
        </w:rPr>
        <w:annotationRef/>
      </w:r>
      <w:r w:rsidRPr="00C85D95">
        <w:rPr>
          <w:color w:val="FF0000"/>
        </w:rPr>
        <w:t>Deze wil ik graag aanvullen:</w:t>
      </w:r>
      <w:r>
        <w:br/>
      </w:r>
      <w:r>
        <w:br/>
        <w:t>Functies worden aangeroepen als volgt: max() whos () size(). Echter in deze vraag zie je dat de functie max wordt aangevraagd met behulp van blokhaken [], en niet van ronde haken. Deze stelling is dus fout omdat de functie een syntaxfout bevat.</w:t>
      </w:r>
    </w:p>
  </w:comment>
  <w:comment w:id="20" w:author="Gebruiker" w:date="2017-10-02T18:01:00Z" w:initials="G">
    <w:p w14:paraId="466A78E5" w14:textId="136DBD71" w:rsidR="00203A26" w:rsidRDefault="00203A26">
      <w:pPr>
        <w:pStyle w:val="CommentText"/>
      </w:pPr>
      <w:r>
        <w:rPr>
          <w:rStyle w:val="CommentReference"/>
        </w:rPr>
        <w:annotationRef/>
      </w:r>
      <w:r>
        <w:t xml:space="preserve">MS: ligt behoorlijk dicht in de buurt </w:t>
      </w:r>
    </w:p>
  </w:comment>
  <w:comment w:id="22" w:author="Denice Vis" w:date="2017-10-03T13:50:00Z" w:initials="DV">
    <w:p w14:paraId="7E70E4EC" w14:textId="77777777" w:rsidR="00203A26" w:rsidRPr="00252706" w:rsidRDefault="00203A26" w:rsidP="000658AD">
      <w:pPr>
        <w:pStyle w:val="CommentText"/>
        <w:rPr>
          <w:color w:val="70AD47" w:themeColor="accent6"/>
        </w:rPr>
      </w:pPr>
      <w:r>
        <w:rPr>
          <w:rStyle w:val="CommentReference"/>
        </w:rPr>
        <w:annotationRef/>
      </w:r>
      <w:r>
        <w:rPr>
          <w:color w:val="70AD47" w:themeColor="accent6"/>
        </w:rPr>
        <w:t xml:space="preserve">Dit wist ik nog niet </w:t>
      </w:r>
      <w:r w:rsidRPr="00252706">
        <w:rPr>
          <w:color w:val="70AD47" w:themeColor="accent6"/>
        </w:rPr>
        <w:sym w:font="Wingdings" w:char="F04A"/>
      </w:r>
    </w:p>
  </w:comment>
  <w:comment w:id="23" w:author="Gebruiker" w:date="2017-10-02T18:02:00Z" w:initials="G">
    <w:p w14:paraId="4C0B1CA8" w14:textId="77777777" w:rsidR="00203A26" w:rsidRDefault="00203A26" w:rsidP="000658AD">
      <w:pPr>
        <w:pStyle w:val="CommentText"/>
      </w:pPr>
      <w:r>
        <w:rPr>
          <w:rStyle w:val="CommentReference"/>
        </w:rPr>
        <w:annotationRef/>
      </w:r>
      <w:r>
        <w:t xml:space="preserve">Mag meer uitleg bij… ‘ ascend’ </w:t>
      </w:r>
    </w:p>
  </w:comment>
  <w:comment w:id="24" w:author="Denice Vis" w:date="2017-10-03T13:50:00Z" w:initials="DV">
    <w:p w14:paraId="61573AA9" w14:textId="77777777" w:rsidR="00203A26" w:rsidRDefault="00203A26" w:rsidP="000658AD">
      <w:pPr>
        <w:pStyle w:val="CommentText"/>
      </w:pPr>
      <w:r>
        <w:rPr>
          <w:rStyle w:val="CommentReference"/>
        </w:rPr>
        <w:annotationRef/>
      </w:r>
      <w:r>
        <w:t>Mee eens</w:t>
      </w:r>
    </w:p>
  </w:comment>
  <w:comment w:id="25" w:author="Gebruiker" w:date="2017-10-02T18:03:00Z" w:initials="G">
    <w:p w14:paraId="106451DB" w14:textId="3A71D008" w:rsidR="00203A26" w:rsidRDefault="00203A26">
      <w:pPr>
        <w:pStyle w:val="CommentText"/>
      </w:pPr>
      <w:r>
        <w:rPr>
          <w:rStyle w:val="CommentReference"/>
        </w:rPr>
        <w:annotationRef/>
      </w:r>
      <w:r>
        <w:t>Schrijf je dat zo?</w:t>
      </w:r>
    </w:p>
  </w:comment>
  <w:comment w:id="31" w:author="Gebruiker" w:date="2017-10-02T18:04:00Z" w:initials="G">
    <w:p w14:paraId="40438CD6" w14:textId="77777777" w:rsidR="00203A26" w:rsidRDefault="00203A26" w:rsidP="000658AD">
      <w:pPr>
        <w:pStyle w:val="CommentText"/>
      </w:pPr>
      <w:r>
        <w:rPr>
          <w:rStyle w:val="CommentReference"/>
        </w:rPr>
        <w:annotationRef/>
      </w:r>
      <w:r>
        <w:t>Ligt het aan mij of is dit een onduidelijk plaatje?</w:t>
      </w:r>
    </w:p>
  </w:comment>
  <w:comment w:id="32" w:author="Denice Vis" w:date="2017-10-03T15:16:00Z" w:initials="DV">
    <w:p w14:paraId="7A7EC87A" w14:textId="77777777" w:rsidR="00203A26" w:rsidRDefault="00203A26" w:rsidP="000658AD">
      <w:pPr>
        <w:pStyle w:val="CommentText"/>
      </w:pPr>
      <w:r>
        <w:rPr>
          <w:rStyle w:val="CommentReference"/>
        </w:rPr>
        <w:annotationRef/>
      </w:r>
      <w:r>
        <w:t>Helpt het onderstaande om het te verduidelijken?</w:t>
      </w:r>
    </w:p>
    <w:p w14:paraId="6CDDEF3F" w14:textId="77777777" w:rsidR="00203A26" w:rsidRDefault="00203A26" w:rsidP="000658AD">
      <w:pPr>
        <w:pStyle w:val="CommentText"/>
      </w:pPr>
      <w:r>
        <w:t xml:space="preserve">(handig als je hem even uitvergroot) </w:t>
      </w:r>
    </w:p>
    <w:p w14:paraId="193038B4" w14:textId="77777777" w:rsidR="00203A26" w:rsidRDefault="00203A26" w:rsidP="000658AD">
      <w:pPr>
        <w:pStyle w:val="CommentText"/>
      </w:pPr>
      <w:r>
        <w:rPr>
          <w:noProof/>
          <w:lang w:val="en-US" w:eastAsia="zh-CN"/>
        </w:rPr>
        <w:drawing>
          <wp:inline distT="0" distB="0" distL="0" distR="0" wp14:anchorId="353C531F" wp14:editId="664D9697">
            <wp:extent cx="2313043" cy="968916"/>
            <wp:effectExtent l="0" t="0" r="0" b="0"/>
            <wp:docPr id="29" name="Afbeelding 29" descr="../../../../../../Desktop/Schermafbeelding%202017-10-03%20om%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ktop/Schermafbeelding%202017-10-03%20om%2015"/>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364961" cy="990664"/>
                    </a:xfrm>
                    <a:prstGeom prst="rect">
                      <a:avLst/>
                    </a:prstGeom>
                    <a:noFill/>
                    <a:ln>
                      <a:noFill/>
                    </a:ln>
                  </pic:spPr>
                </pic:pic>
              </a:graphicData>
            </a:graphic>
          </wp:inline>
        </w:drawing>
      </w:r>
    </w:p>
    <w:p w14:paraId="69FC0BC2" w14:textId="77777777" w:rsidR="00203A26" w:rsidRDefault="00203A26" w:rsidP="000658AD">
      <w:pPr>
        <w:pStyle w:val="CommentText"/>
      </w:pPr>
    </w:p>
  </w:comment>
  <w:comment w:id="33" w:author="Denice Vis" w:date="2017-10-03T15:37:00Z" w:initials="DV">
    <w:p w14:paraId="055BFE6D" w14:textId="77777777" w:rsidR="00203A26" w:rsidRPr="00CC7FEC" w:rsidRDefault="00203A26" w:rsidP="000658AD">
      <w:pPr>
        <w:pStyle w:val="CommentText"/>
        <w:rPr>
          <w:color w:val="ED7D31" w:themeColor="accent2"/>
        </w:rPr>
      </w:pPr>
      <w:r>
        <w:rPr>
          <w:rStyle w:val="CommentReference"/>
        </w:rPr>
        <w:annotationRef/>
      </w:r>
      <w:r w:rsidRPr="00CC7FEC">
        <w:rPr>
          <w:color w:val="ED7D31" w:themeColor="accent2"/>
        </w:rPr>
        <w:t xml:space="preserve">hoe kan je in je input meerdere waardes aangeven? </w:t>
      </w:r>
      <w:r>
        <w:t xml:space="preserve">Als ik de variabele mean(kniehoek) doe en ik druk op run dan kan ik het gemiddelde niet berekenen omdat ik niet genoeg input argumenten heb. Nu weet ik dan kniehoek uit 473 waardes bestaat, maar </w:t>
      </w:r>
      <w:r w:rsidRPr="00CC7FEC">
        <w:rPr>
          <w:color w:val="ED7D31" w:themeColor="accent2"/>
        </w:rPr>
        <w:t xml:space="preserve">moet ik perse dit in CW aanvragen om er antwoord op te krijgen? </w:t>
      </w:r>
    </w:p>
  </w:comment>
  <w:comment w:id="34" w:author="Gebruiker" w:date="2017-10-02T18:05:00Z" w:initials="G">
    <w:p w14:paraId="55642837" w14:textId="217B5E6E" w:rsidR="00203A26" w:rsidRDefault="00203A26">
      <w:pPr>
        <w:pStyle w:val="CommentText"/>
      </w:pPr>
      <w:r>
        <w:rPr>
          <w:rStyle w:val="CommentReference"/>
        </w:rPr>
        <w:annotationRef/>
      </w:r>
      <w:r>
        <w:t>MS: Wat is de student aan het doen?</w:t>
      </w:r>
    </w:p>
  </w:comment>
  <w:comment w:id="35" w:author="Bart van Trigt [2]" w:date="2017-09-19T10:53:00Z" w:initials="Bart">
    <w:p w14:paraId="55DF9933" w14:textId="256E3BAF" w:rsidR="00203A26" w:rsidRDefault="00203A26">
      <w:pPr>
        <w:pStyle w:val="CommentText"/>
      </w:pPr>
      <w:r>
        <w:rPr>
          <w:rStyle w:val="CommentReference"/>
        </w:rPr>
        <w:annotationRef/>
      </w:r>
      <w:r>
        <w:t>Kan evt nog verder aangevuld worden met bijvoorbeeld de vraag wat is de hoeksnelheid bij de maximale kniehoek?</w:t>
      </w:r>
    </w:p>
    <w:p w14:paraId="34FB99BE" w14:textId="77777777" w:rsidR="00203A26" w:rsidRDefault="00203A26">
      <w:pPr>
        <w:pStyle w:val="CommentText"/>
      </w:pPr>
    </w:p>
  </w:comment>
  <w:comment w:id="36" w:author="Gebruiker" w:date="2017-10-03T11:35:00Z" w:initials="G">
    <w:p w14:paraId="3345E444" w14:textId="77F73569" w:rsidR="00203A26" w:rsidRDefault="00203A26">
      <w:pPr>
        <w:pStyle w:val="CommentText"/>
      </w:pPr>
      <w:r>
        <w:rPr>
          <w:rStyle w:val="CommentReference"/>
        </w:rPr>
        <w:annotationRef/>
      </w:r>
      <w:r>
        <w:t>Doe maar</w:t>
      </w:r>
    </w:p>
  </w:comment>
  <w:comment w:id="39" w:author="Denice Vis" w:date="2017-10-03T17:17:00Z" w:initials="DV">
    <w:p w14:paraId="2F4246A6" w14:textId="77777777" w:rsidR="00203A26" w:rsidRDefault="00203A26" w:rsidP="00795D2C">
      <w:pPr>
        <w:pStyle w:val="CommentText"/>
      </w:pPr>
      <w:r>
        <w:rPr>
          <w:rStyle w:val="CommentReference"/>
        </w:rPr>
        <w:annotationRef/>
      </w:r>
      <w:r>
        <w:t>Nieuwe vraag, aan jou of je er iets mee doet. (</w:t>
      </w:r>
      <w:r w:rsidRPr="00262028">
        <w:rPr>
          <w:color w:val="ED7D31" w:themeColor="accent2"/>
        </w:rPr>
        <w:t>Deze kan misschien ook naar 1_1. Of 1_2 aangezien daar uitleg wordt gegeven over het gebruik van de hulp functie)</w:t>
      </w:r>
    </w:p>
    <w:p w14:paraId="1C9D278C" w14:textId="77777777" w:rsidR="00203A26" w:rsidRDefault="00203A26" w:rsidP="00795D2C">
      <w:pPr>
        <w:pStyle w:val="CommentText"/>
      </w:pPr>
    </w:p>
    <w:p w14:paraId="5402E626" w14:textId="77777777" w:rsidR="00203A26" w:rsidRDefault="00203A26" w:rsidP="00795D2C">
      <w:pPr>
        <w:pStyle w:val="CommentText"/>
      </w:pPr>
    </w:p>
  </w:comment>
  <w:comment w:id="44" w:author="Denice Vis" w:date="2017-10-03T17:19:00Z" w:initials="DV">
    <w:p w14:paraId="7BFAA682" w14:textId="77777777" w:rsidR="00203A26" w:rsidRDefault="00203A26" w:rsidP="00795D2C">
      <w:pPr>
        <w:pStyle w:val="CommentText"/>
      </w:pPr>
      <w:r>
        <w:rPr>
          <w:rStyle w:val="CommentReference"/>
        </w:rPr>
        <w:annotationRef/>
      </w:r>
      <w:r>
        <w:t>Nieuw antwoord</w:t>
      </w:r>
    </w:p>
  </w:comment>
  <w:comment w:id="46" w:author="Gebruiker" w:date="2017-10-02T18:06:00Z" w:initials="G">
    <w:p w14:paraId="14E25943" w14:textId="3B346A3C" w:rsidR="00203A26" w:rsidRDefault="00203A26">
      <w:pPr>
        <w:pStyle w:val="CommentText"/>
      </w:pPr>
      <w:r>
        <w:rPr>
          <w:rStyle w:val="CommentReference"/>
        </w:rPr>
        <w:annotationRef/>
      </w:r>
      <w:r>
        <w:t>MS: van wat?</w:t>
      </w:r>
    </w:p>
  </w:comment>
  <w:comment w:id="47" w:author="Denice Vis" w:date="2017-10-03T16:39:00Z" w:initials="DV">
    <w:p w14:paraId="70A1A8CB" w14:textId="77777777" w:rsidR="00203A26" w:rsidRDefault="00203A26" w:rsidP="00795D2C">
      <w:pPr>
        <w:pStyle w:val="CommentText"/>
      </w:pPr>
      <w:r>
        <w:rPr>
          <w:rStyle w:val="CommentReference"/>
        </w:rPr>
        <w:annotationRef/>
      </w:r>
      <w:r>
        <w:t>Ik vind stiekem dat dit te vaak in herhaling valt. Elk hoofdstuk staat aangegeven met dat er iets geleerd is van vorige week oid.</w:t>
      </w:r>
    </w:p>
  </w:comment>
  <w:comment w:id="49" w:author="Gebruiker" w:date="2017-10-02T18:06:00Z" w:initials="G">
    <w:p w14:paraId="758706F3" w14:textId="1B4298D1" w:rsidR="00203A26" w:rsidRDefault="00203A26">
      <w:pPr>
        <w:pStyle w:val="CommentText"/>
      </w:pPr>
      <w:r>
        <w:rPr>
          <w:rStyle w:val="CommentReference"/>
        </w:rPr>
        <w:annotationRef/>
      </w:r>
      <w:r>
        <w:t>Dit is een hele goede!! Zorg ook voor tenminste een paar oefeningen!</w:t>
      </w:r>
    </w:p>
  </w:comment>
  <w:comment w:id="50" w:author="Gebruiker" w:date="2017-10-02T18:06:00Z" w:initials="G">
    <w:p w14:paraId="64ED3874" w14:textId="366F424D" w:rsidR="00203A26" w:rsidRDefault="00203A26">
      <w:pPr>
        <w:pStyle w:val="CommentText"/>
      </w:pPr>
      <w:r>
        <w:rPr>
          <w:rStyle w:val="CommentReference"/>
        </w:rPr>
        <w:annotationRef/>
      </w:r>
      <w:r>
        <w:t>MS: Alistair en ik wilde dit onderwerp toegevoegd hebben i.v.m. Engelse terminologie. Behandel ook de semicolon.</w:t>
      </w:r>
    </w:p>
  </w:comment>
  <w:comment w:id="51" w:author="Gebruiker" w:date="2017-10-02T18:07:00Z" w:initials="G">
    <w:p w14:paraId="654F4E73" w14:textId="40585719" w:rsidR="00203A26" w:rsidRDefault="00203A26">
      <w:pPr>
        <w:pStyle w:val="CommentText"/>
      </w:pPr>
      <w:r>
        <w:rPr>
          <w:rStyle w:val="CommentReference"/>
        </w:rPr>
        <w:annotationRef/>
      </w:r>
      <w:r>
        <w:t>Kun je het plaatje niet wat netter maken?</w:t>
      </w:r>
    </w:p>
  </w:comment>
  <w:comment w:id="55" w:author="Denice Vis" w:date="2017-10-03T18:02:00Z" w:initials="DV">
    <w:p w14:paraId="77184D0B" w14:textId="77777777" w:rsidR="00203A26" w:rsidRDefault="00203A26" w:rsidP="00795D2C">
      <w:pPr>
        <w:pStyle w:val="CommentText"/>
      </w:pPr>
      <w:r>
        <w:rPr>
          <w:rStyle w:val="CommentReference"/>
        </w:rPr>
        <w:annotationRef/>
      </w:r>
      <w:r w:rsidRPr="00B7523C">
        <w:rPr>
          <w:color w:val="FF0000"/>
        </w:rPr>
        <w:t>Ik vind het fijner als er eerst uit wordt gelegd wat een getransponeerde is, daarna op welke manier dit wordt geprogrammeerd in Matlab, gevolgd door een code.</w:t>
      </w:r>
    </w:p>
  </w:comment>
  <w:comment w:id="57" w:author="Gebruiker" w:date="2017-10-02T18:07:00Z" w:initials="G">
    <w:p w14:paraId="083BDFD8" w14:textId="46405F6D" w:rsidR="00203A26" w:rsidRDefault="00203A26">
      <w:pPr>
        <w:pStyle w:val="CommentText"/>
      </w:pPr>
      <w:r>
        <w:rPr>
          <w:rStyle w:val="CommentReference"/>
        </w:rPr>
        <w:annotationRef/>
      </w:r>
      <w:r>
        <w:t>MS: Dit heb ik al helemaal behandeld en is dus overbodig.</w:t>
      </w:r>
    </w:p>
  </w:comment>
  <w:comment w:id="62" w:author="Gebruiker" w:date="2017-10-02T18:08:00Z" w:initials="G">
    <w:p w14:paraId="75BBC7AB" w14:textId="63998F2A" w:rsidR="00203A26" w:rsidRDefault="00203A26">
      <w:pPr>
        <w:pStyle w:val="CommentText"/>
      </w:pPr>
      <w:r>
        <w:rPr>
          <w:rStyle w:val="CommentReference"/>
        </w:rPr>
        <w:annotationRef/>
      </w:r>
      <w:r>
        <w:t>Dat is niet juist</w:t>
      </w:r>
    </w:p>
  </w:comment>
  <w:comment w:id="66" w:author="Denice Vis" w:date="2017-10-03T17:21:00Z" w:initials="DV">
    <w:p w14:paraId="3BEC64D1" w14:textId="77777777" w:rsidR="00203A26" w:rsidRDefault="00203A26" w:rsidP="00795D2C">
      <w:pPr>
        <w:pStyle w:val="CommentText"/>
        <w:rPr>
          <w:color w:val="FF0000"/>
        </w:rPr>
      </w:pPr>
      <w:r>
        <w:rPr>
          <w:rStyle w:val="CommentReference"/>
        </w:rPr>
        <w:annotationRef/>
      </w:r>
      <w:r>
        <w:rPr>
          <w:color w:val="FF0000"/>
        </w:rPr>
        <w:t>Er wordt eerst uitleg gegeven over het transponeren, ik mis hier een voorbeeld. “Achter een vector of matrix” kan op verschillende manieren geïnterpreteerd worden</w:t>
      </w:r>
    </w:p>
    <w:p w14:paraId="76E4842F" w14:textId="77777777" w:rsidR="00203A26" w:rsidRDefault="00203A26" w:rsidP="00795D2C">
      <w:pPr>
        <w:pStyle w:val="CommentText"/>
        <w:rPr>
          <w:color w:val="FF0000"/>
        </w:rPr>
      </w:pPr>
    </w:p>
    <w:p w14:paraId="37AFEC3F" w14:textId="77777777" w:rsidR="00203A26" w:rsidRPr="004308DF" w:rsidRDefault="00203A26" w:rsidP="00795D2C">
      <w:pPr>
        <w:pStyle w:val="CommentText"/>
        <w:rPr>
          <w:color w:val="FF0000"/>
        </w:rPr>
      </w:pPr>
      <w:r w:rsidRPr="001C0D00">
        <w:rPr>
          <w:color w:val="000000" w:themeColor="text1"/>
        </w:rPr>
        <w:t xml:space="preserve">Ten tweede krijgen we een random berekening. Ik dacht dat deze berekening verder ging vanuit het stuk over transponeren, maar dat gaat hij niet. Het gaat hier om de “rang van symbolen in de wiskunde”. </w:t>
      </w:r>
      <w:r>
        <w:rPr>
          <w:color w:val="FF0000"/>
        </w:rPr>
        <w:t xml:space="preserve">Deze overgang is </w:t>
      </w:r>
      <w:r w:rsidRPr="004308DF">
        <w:rPr>
          <w:b/>
          <w:color w:val="FF0000"/>
          <w:u w:val="single"/>
        </w:rPr>
        <w:t>verwarrend.</w:t>
      </w:r>
    </w:p>
  </w:comment>
  <w:comment w:id="71" w:author="Trigt, B. van" w:date="2017-09-25T09:26:00Z" w:initials="TBv">
    <w:p w14:paraId="0398DB62" w14:textId="31ABD236" w:rsidR="00203A26" w:rsidRDefault="00203A26">
      <w:pPr>
        <w:pStyle w:val="CommentText"/>
      </w:pPr>
      <w:r>
        <w:rPr>
          <w:rStyle w:val="CommentReference"/>
        </w:rPr>
        <w:annotationRef/>
      </w:r>
      <w:r>
        <w:t>Hier nog de save functie toevoegen ? Load is al ergens gedaan ?</w:t>
      </w:r>
    </w:p>
  </w:comment>
  <w:comment w:id="72" w:author="Gebruiker" w:date="2017-10-03T11:38:00Z" w:initials="G">
    <w:p w14:paraId="7306F963" w14:textId="6532C2BD" w:rsidR="00203A26" w:rsidRDefault="00203A26">
      <w:pPr>
        <w:pStyle w:val="CommentText"/>
      </w:pPr>
      <w:r>
        <w:rPr>
          <w:rStyle w:val="CommentReference"/>
        </w:rPr>
        <w:annotationRef/>
      </w:r>
      <w:r>
        <w:t>Zie de planning. Lesweek 4</w:t>
      </w:r>
    </w:p>
  </w:comment>
  <w:comment w:id="73" w:author="Gebruiker" w:date="2017-10-02T18:09:00Z" w:initials="G">
    <w:p w14:paraId="53E42EE7" w14:textId="1E76AAFB" w:rsidR="00203A26" w:rsidRDefault="00203A26">
      <w:pPr>
        <w:pStyle w:val="CommentText"/>
      </w:pPr>
      <w:r>
        <w:rPr>
          <w:rStyle w:val="CommentReference"/>
        </w:rPr>
        <w:annotationRef/>
      </w:r>
      <w:r>
        <w:t>Is al eens behandeld in Week 1</w:t>
      </w:r>
    </w:p>
  </w:comment>
  <w:comment w:id="74" w:author="Gebruiker" w:date="2017-10-02T18:09:00Z" w:initials="G">
    <w:p w14:paraId="498A1F2C" w14:textId="07DED354" w:rsidR="00203A26" w:rsidRDefault="00203A26">
      <w:pPr>
        <w:pStyle w:val="CommentText"/>
      </w:pPr>
      <w:r>
        <w:t xml:space="preserve">MS: </w:t>
      </w:r>
      <w:r>
        <w:rPr>
          <w:rStyle w:val="CommentReference"/>
        </w:rPr>
        <w:annotationRef/>
      </w:r>
      <w:r>
        <w:t>Je moet van elk voorbeeld een paar opgaves verzinnen anders blijft het niet hangen…</w:t>
      </w:r>
    </w:p>
  </w:comment>
  <w:comment w:id="81" w:author="Denice Vis" w:date="2017-10-03T17:40:00Z" w:initials="DV">
    <w:p w14:paraId="0228B6FE" w14:textId="77777777" w:rsidR="00203A26" w:rsidRDefault="00203A26" w:rsidP="00795D2C">
      <w:pPr>
        <w:pStyle w:val="CommentText"/>
      </w:pPr>
      <w:r>
        <w:rPr>
          <w:rStyle w:val="CommentReference"/>
        </w:rPr>
        <w:annotationRef/>
      </w:r>
      <w:r w:rsidRPr="00453357">
        <w:rPr>
          <w:color w:val="ED7D31" w:themeColor="accent2"/>
        </w:rPr>
        <w:t>Wat is randi?</w:t>
      </w:r>
      <w:r>
        <w:rPr>
          <w:color w:val="ED7D31" w:themeColor="accent2"/>
        </w:rPr>
        <w:t xml:space="preserve"> Is dit een andere vorm van randn? </w:t>
      </w:r>
      <w:r w:rsidRPr="00E835D6">
        <w:rPr>
          <w:color w:val="FF0000"/>
        </w:rPr>
        <w:t>Misschien is het handig om deze functie ook te behandelen aangezien hij iets anders doet dan randn, maar nu wel uit het niets aan bot komt</w:t>
      </w:r>
    </w:p>
  </w:comment>
  <w:comment w:id="80" w:author="Gebruiker" w:date="2017-10-02T18:09:00Z" w:initials="G">
    <w:p w14:paraId="0A5DFC29" w14:textId="41D7C811" w:rsidR="00203A26" w:rsidRDefault="00203A26">
      <w:pPr>
        <w:pStyle w:val="CommentText"/>
      </w:pPr>
      <w:r>
        <w:rPr>
          <w:rStyle w:val="CommentReference"/>
        </w:rPr>
        <w:annotationRef/>
      </w:r>
      <w:r>
        <w:t>Nog niet alle behandelde functies komen terug.</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FD7C8F2" w15:done="0"/>
  <w15:commentEx w15:paraId="146C717F" w15:done="0"/>
  <w15:commentEx w15:paraId="7EC36E61" w15:done="0"/>
  <w15:commentEx w15:paraId="2A6E7F84" w15:done="0"/>
  <w15:commentEx w15:paraId="6C1EC397" w15:done="0"/>
  <w15:commentEx w15:paraId="466A78E5" w15:done="0"/>
  <w15:commentEx w15:paraId="7E70E4EC" w15:done="0"/>
  <w15:commentEx w15:paraId="4C0B1CA8" w15:done="0"/>
  <w15:commentEx w15:paraId="61573AA9" w15:paraIdParent="4C0B1CA8" w15:done="0"/>
  <w15:commentEx w15:paraId="106451DB" w15:done="0"/>
  <w15:commentEx w15:paraId="40438CD6" w15:done="0"/>
  <w15:commentEx w15:paraId="69FC0BC2" w15:paraIdParent="40438CD6" w15:done="0"/>
  <w15:commentEx w15:paraId="055BFE6D" w15:done="0"/>
  <w15:commentEx w15:paraId="55642837" w15:done="0"/>
  <w15:commentEx w15:paraId="34FB99BE" w15:done="0"/>
  <w15:commentEx w15:paraId="3345E444" w15:paraIdParent="34FB99BE" w15:done="0"/>
  <w15:commentEx w15:paraId="5402E626" w15:done="0"/>
  <w15:commentEx w15:paraId="7BFAA682" w15:done="0"/>
  <w15:commentEx w15:paraId="14E25943" w15:done="0"/>
  <w15:commentEx w15:paraId="70A1A8CB" w15:done="0"/>
  <w15:commentEx w15:paraId="758706F3" w15:done="0"/>
  <w15:commentEx w15:paraId="64ED3874" w15:done="0"/>
  <w15:commentEx w15:paraId="654F4E73" w15:done="0"/>
  <w15:commentEx w15:paraId="77184D0B" w15:done="0"/>
  <w15:commentEx w15:paraId="083BDFD8" w15:done="0"/>
  <w15:commentEx w15:paraId="75BBC7AB" w15:done="0"/>
  <w15:commentEx w15:paraId="37AFEC3F" w15:done="0"/>
  <w15:commentEx w15:paraId="0398DB62" w15:done="0"/>
  <w15:commentEx w15:paraId="7306F963" w15:paraIdParent="0398DB62" w15:done="0"/>
  <w15:commentEx w15:paraId="53E42EE7" w15:done="0"/>
  <w15:commentEx w15:paraId="498A1F2C" w15:done="0"/>
  <w15:commentEx w15:paraId="0228B6FE" w15:done="0"/>
  <w15:commentEx w15:paraId="0A5DFC29"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AD68720" w14:textId="77777777" w:rsidR="0080573A" w:rsidRDefault="0080573A" w:rsidP="0004441A">
      <w:pPr>
        <w:spacing w:after="0" w:line="240" w:lineRule="auto"/>
      </w:pPr>
      <w:r>
        <w:separator/>
      </w:r>
    </w:p>
  </w:endnote>
  <w:endnote w:type="continuationSeparator" w:id="0">
    <w:p w14:paraId="1E1D6004" w14:textId="77777777" w:rsidR="0080573A" w:rsidRDefault="0080573A"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宋体">
    <w:charset w:val="86"/>
    <w:family w:val="auto"/>
    <w:pitch w:val="variable"/>
    <w:sig w:usb0="00000003" w:usb1="288F0000" w:usb2="00000016" w:usb3="00000000" w:csb0="00040001" w:csb1="00000000"/>
  </w:font>
  <w:font w:name="Segoe UI">
    <w:altName w:val="Calibri"/>
    <w:charset w:val="00"/>
    <w:family w:val="swiss"/>
    <w:pitch w:val="variable"/>
    <w:sig w:usb0="E4002EFF" w:usb1="C000E47F" w:usb2="00000009" w:usb3="00000000" w:csb0="000001FF" w:csb1="00000000"/>
  </w:font>
  <w:font w:name="Consolas">
    <w:panose1 w:val="020B0609020204030204"/>
    <w:charset w:val="00"/>
    <w:family w:val="auto"/>
    <w:pitch w:val="variable"/>
    <w:sig w:usb0="E10002FF" w:usb1="4000FCFF" w:usb2="00000009" w:usb3="00000000" w:csb0="0000019F" w:csb1="00000000"/>
  </w:font>
  <w:font w:name="Cordia New">
    <w:panose1 w:val="00000000000000000000"/>
    <w:charset w:val="DE"/>
    <w:family w:val="roman"/>
    <w:notTrueType/>
    <w:pitch w:val="variable"/>
    <w:sig w:usb0="01000001" w:usb1="00000000" w:usb2="00000000" w:usb3="00000000" w:csb0="0001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7623F0" w14:textId="3FF08544" w:rsidR="00203A26" w:rsidRPr="00870358" w:rsidRDefault="00203A26" w:rsidP="00673EB6">
    <w:pPr>
      <w:pStyle w:val="Footer"/>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Content>
        <w:r w:rsidRPr="00870358">
          <w:rPr>
            <w:color w:val="808080" w:themeColor="background1" w:themeShade="80"/>
            <w:sz w:val="18"/>
          </w:rPr>
          <w:t>Biostatica</w:t>
        </w:r>
      </w:sdtContent>
    </w:sdt>
    <w:r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Content>
        <w:r>
          <w:rPr>
            <w:color w:val="808080" w:themeColor="background1" w:themeShade="80"/>
            <w:sz w:val="18"/>
          </w:rPr>
          <w:t>Matlab Wk2.1</w:t>
        </w:r>
      </w:sdtContent>
    </w:sdt>
    <w:r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18"/>
          </w:rPr>
          <w:t>Door Bart van Trigt, Alistair Vardy en Mark Schrauwen</w:t>
        </w:r>
      </w:sdtContent>
    </w:sdt>
    <w:r w:rsidRPr="00870358">
      <w:rPr>
        <w:color w:val="808080" w:themeColor="background1" w:themeShade="80"/>
        <w:sz w:val="18"/>
      </w:rPr>
      <w:t xml:space="preserve">  |  Pagina  </w:t>
    </w:r>
    <w:r w:rsidRPr="00870358">
      <w:rPr>
        <w:color w:val="808080" w:themeColor="background1" w:themeShade="80"/>
        <w:sz w:val="18"/>
      </w:rPr>
      <w:fldChar w:fldCharType="begin"/>
    </w:r>
    <w:r w:rsidRPr="00870358">
      <w:rPr>
        <w:color w:val="808080" w:themeColor="background1" w:themeShade="80"/>
        <w:sz w:val="18"/>
      </w:rPr>
      <w:instrText xml:space="preserve"> PAGE   \* MERGEFORMAT </w:instrText>
    </w:r>
    <w:r w:rsidRPr="00870358">
      <w:rPr>
        <w:color w:val="808080" w:themeColor="background1" w:themeShade="80"/>
        <w:sz w:val="18"/>
      </w:rPr>
      <w:fldChar w:fldCharType="separate"/>
    </w:r>
    <w:r w:rsidR="00E537A5">
      <w:rPr>
        <w:noProof/>
        <w:color w:val="808080" w:themeColor="background1" w:themeShade="80"/>
        <w:sz w:val="18"/>
      </w:rPr>
      <w:t>12</w:t>
    </w:r>
    <w:r w:rsidRPr="00870358">
      <w:rPr>
        <w:color w:val="808080" w:themeColor="background1" w:themeShade="80"/>
        <w:sz w:val="18"/>
      </w:rPr>
      <w:fldChar w:fldCharType="end"/>
    </w:r>
  </w:p>
  <w:p w14:paraId="014D99A4" w14:textId="77777777" w:rsidR="00203A26" w:rsidRDefault="00203A26">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CD78163" w14:textId="77777777" w:rsidR="0080573A" w:rsidRDefault="0080573A" w:rsidP="0004441A">
      <w:pPr>
        <w:spacing w:after="0" w:line="240" w:lineRule="auto"/>
      </w:pPr>
      <w:r>
        <w:separator/>
      </w:r>
    </w:p>
  </w:footnote>
  <w:footnote w:type="continuationSeparator" w:id="0">
    <w:p w14:paraId="7913CCA6" w14:textId="77777777" w:rsidR="0080573A" w:rsidRDefault="0080573A" w:rsidP="0004441A">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2"/>
    <w:multiLevelType w:val="singleLevel"/>
    <w:tmpl w:val="73120F78"/>
    <w:lvl w:ilvl="0">
      <w:start w:val="1"/>
      <w:numFmt w:val="bullet"/>
      <w:pStyle w:val="ListBullet3"/>
      <w:lvlText w:val=""/>
      <w:lvlJc w:val="left"/>
      <w:pPr>
        <w:tabs>
          <w:tab w:val="num" w:pos="926"/>
        </w:tabs>
        <w:ind w:left="926" w:hanging="360"/>
      </w:pPr>
      <w:rPr>
        <w:rFonts w:ascii="Symbol" w:hAnsi="Symbol" w:hint="default"/>
      </w:rPr>
    </w:lvl>
  </w:abstractNum>
  <w:abstractNum w:abstractNumId="1">
    <w:nsid w:val="04E878FE"/>
    <w:multiLevelType w:val="hybridMultilevel"/>
    <w:tmpl w:val="E94E0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9431B7"/>
    <w:multiLevelType w:val="hybridMultilevel"/>
    <w:tmpl w:val="3B7674FA"/>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nsid w:val="0D6467D7"/>
    <w:multiLevelType w:val="hybridMultilevel"/>
    <w:tmpl w:val="E28CBCE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nsid w:val="1AD62D18"/>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5F5267"/>
    <w:multiLevelType w:val="hybridMultilevel"/>
    <w:tmpl w:val="040A3D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nsid w:val="1EE915F7"/>
    <w:multiLevelType w:val="multilevel"/>
    <w:tmpl w:val="C4AEF5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22BA7006"/>
    <w:multiLevelType w:val="hybridMultilevel"/>
    <w:tmpl w:val="45A4F8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3FE7B4A"/>
    <w:multiLevelType w:val="hybridMultilevel"/>
    <w:tmpl w:val="4F026C7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nsid w:val="2E180E9D"/>
    <w:multiLevelType w:val="hybridMultilevel"/>
    <w:tmpl w:val="9014CB6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FCB2C09"/>
    <w:multiLevelType w:val="hybridMultilevel"/>
    <w:tmpl w:val="45D8C0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486417B"/>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nsid w:val="35345ADB"/>
    <w:multiLevelType w:val="hybridMultilevel"/>
    <w:tmpl w:val="B1C41CDC"/>
    <w:lvl w:ilvl="0" w:tplc="0413000F">
      <w:start w:val="1"/>
      <w:numFmt w:val="decimal"/>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
    <w:nsid w:val="35D978A4"/>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nsid w:val="424B6EF9"/>
    <w:multiLevelType w:val="multilevel"/>
    <w:tmpl w:val="0413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7">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nsid w:val="4A8102A9"/>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CFD4B95"/>
    <w:multiLevelType w:val="hybridMultilevel"/>
    <w:tmpl w:val="A5068B5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nsid w:val="4E5A1059"/>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nsid w:val="5429754D"/>
    <w:multiLevelType w:val="hybridMultilevel"/>
    <w:tmpl w:val="C43CBB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4410628"/>
    <w:multiLevelType w:val="hybridMultilevel"/>
    <w:tmpl w:val="D2F6CAD2"/>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7">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nsid w:val="582957F4"/>
    <w:multiLevelType w:val="hybridMultilevel"/>
    <w:tmpl w:val="9E105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1">
    <w:nsid w:val="60584DB8"/>
    <w:multiLevelType w:val="hybridMultilevel"/>
    <w:tmpl w:val="954869B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2">
    <w:nsid w:val="61BF2D72"/>
    <w:multiLevelType w:val="hybridMultilevel"/>
    <w:tmpl w:val="56763E64"/>
    <w:lvl w:ilvl="0" w:tplc="0413000F">
      <w:start w:val="1"/>
      <w:numFmt w:val="decimal"/>
      <w:lvlText w:val="%1."/>
      <w:lvlJc w:val="left"/>
      <w:pPr>
        <w:ind w:left="936" w:hanging="360"/>
      </w:pPr>
    </w:lvl>
    <w:lvl w:ilvl="1" w:tplc="04130019" w:tentative="1">
      <w:start w:val="1"/>
      <w:numFmt w:val="lowerLetter"/>
      <w:lvlText w:val="%2."/>
      <w:lvlJc w:val="left"/>
      <w:pPr>
        <w:ind w:left="1656" w:hanging="360"/>
      </w:pPr>
    </w:lvl>
    <w:lvl w:ilvl="2" w:tplc="0413001B" w:tentative="1">
      <w:start w:val="1"/>
      <w:numFmt w:val="lowerRoman"/>
      <w:lvlText w:val="%3."/>
      <w:lvlJc w:val="right"/>
      <w:pPr>
        <w:ind w:left="2376" w:hanging="180"/>
      </w:pPr>
    </w:lvl>
    <w:lvl w:ilvl="3" w:tplc="0413000F" w:tentative="1">
      <w:start w:val="1"/>
      <w:numFmt w:val="decimal"/>
      <w:lvlText w:val="%4."/>
      <w:lvlJc w:val="left"/>
      <w:pPr>
        <w:ind w:left="3096" w:hanging="360"/>
      </w:pPr>
    </w:lvl>
    <w:lvl w:ilvl="4" w:tplc="04130019" w:tentative="1">
      <w:start w:val="1"/>
      <w:numFmt w:val="lowerLetter"/>
      <w:lvlText w:val="%5."/>
      <w:lvlJc w:val="left"/>
      <w:pPr>
        <w:ind w:left="3816" w:hanging="360"/>
      </w:pPr>
    </w:lvl>
    <w:lvl w:ilvl="5" w:tplc="0413001B" w:tentative="1">
      <w:start w:val="1"/>
      <w:numFmt w:val="lowerRoman"/>
      <w:lvlText w:val="%6."/>
      <w:lvlJc w:val="right"/>
      <w:pPr>
        <w:ind w:left="4536" w:hanging="180"/>
      </w:pPr>
    </w:lvl>
    <w:lvl w:ilvl="6" w:tplc="0413000F" w:tentative="1">
      <w:start w:val="1"/>
      <w:numFmt w:val="decimal"/>
      <w:lvlText w:val="%7."/>
      <w:lvlJc w:val="left"/>
      <w:pPr>
        <w:ind w:left="5256" w:hanging="360"/>
      </w:pPr>
    </w:lvl>
    <w:lvl w:ilvl="7" w:tplc="04130019" w:tentative="1">
      <w:start w:val="1"/>
      <w:numFmt w:val="lowerLetter"/>
      <w:lvlText w:val="%8."/>
      <w:lvlJc w:val="left"/>
      <w:pPr>
        <w:ind w:left="5976" w:hanging="360"/>
      </w:pPr>
    </w:lvl>
    <w:lvl w:ilvl="8" w:tplc="0413001B" w:tentative="1">
      <w:start w:val="1"/>
      <w:numFmt w:val="lowerRoman"/>
      <w:lvlText w:val="%9."/>
      <w:lvlJc w:val="right"/>
      <w:pPr>
        <w:ind w:left="6696" w:hanging="180"/>
      </w:pPr>
    </w:lvl>
  </w:abstractNum>
  <w:abstractNum w:abstractNumId="33">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4">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5">
    <w:nsid w:val="6D0B087B"/>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6">
    <w:nsid w:val="720C038D"/>
    <w:multiLevelType w:val="hybridMultilevel"/>
    <w:tmpl w:val="CBD425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268581A"/>
    <w:multiLevelType w:val="hybridMultilevel"/>
    <w:tmpl w:val="645ECB9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8">
    <w:nsid w:val="742E47BE"/>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9">
    <w:nsid w:val="745707B1"/>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0">
    <w:nsid w:val="764B6176"/>
    <w:multiLevelType w:val="hybridMultilevel"/>
    <w:tmpl w:val="A6F0C3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2">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42"/>
  </w:num>
  <w:num w:numId="2">
    <w:abstractNumId w:val="27"/>
  </w:num>
  <w:num w:numId="3">
    <w:abstractNumId w:val="3"/>
  </w:num>
  <w:num w:numId="4">
    <w:abstractNumId w:val="33"/>
  </w:num>
  <w:num w:numId="5">
    <w:abstractNumId w:val="20"/>
  </w:num>
  <w:num w:numId="6">
    <w:abstractNumId w:val="18"/>
  </w:num>
  <w:num w:numId="7">
    <w:abstractNumId w:val="34"/>
  </w:num>
  <w:num w:numId="8">
    <w:abstractNumId w:val="19"/>
  </w:num>
  <w:num w:numId="9">
    <w:abstractNumId w:val="30"/>
  </w:num>
  <w:num w:numId="10">
    <w:abstractNumId w:val="41"/>
  </w:num>
  <w:num w:numId="11">
    <w:abstractNumId w:val="15"/>
  </w:num>
  <w:num w:numId="12">
    <w:abstractNumId w:val="28"/>
  </w:num>
  <w:num w:numId="13">
    <w:abstractNumId w:val="17"/>
  </w:num>
  <w:num w:numId="14">
    <w:abstractNumId w:val="26"/>
  </w:num>
  <w:num w:numId="15">
    <w:abstractNumId w:val="16"/>
  </w:num>
  <w:num w:numId="16">
    <w:abstractNumId w:val="37"/>
  </w:num>
  <w:num w:numId="17">
    <w:abstractNumId w:val="6"/>
  </w:num>
  <w:num w:numId="18">
    <w:abstractNumId w:val="4"/>
  </w:num>
  <w:num w:numId="19">
    <w:abstractNumId w:val="25"/>
  </w:num>
  <w:num w:numId="20">
    <w:abstractNumId w:val="9"/>
  </w:num>
  <w:num w:numId="21">
    <w:abstractNumId w:val="22"/>
  </w:num>
  <w:num w:numId="22">
    <w:abstractNumId w:val="39"/>
  </w:num>
  <w:num w:numId="23">
    <w:abstractNumId w:val="14"/>
  </w:num>
  <w:num w:numId="24">
    <w:abstractNumId w:val="12"/>
  </w:num>
  <w:num w:numId="25">
    <w:abstractNumId w:val="23"/>
  </w:num>
  <w:num w:numId="26">
    <w:abstractNumId w:val="31"/>
  </w:num>
  <w:num w:numId="27">
    <w:abstractNumId w:val="40"/>
  </w:num>
  <w:num w:numId="28">
    <w:abstractNumId w:val="29"/>
  </w:num>
  <w:num w:numId="29">
    <w:abstractNumId w:val="11"/>
  </w:num>
  <w:num w:numId="30">
    <w:abstractNumId w:val="10"/>
  </w:num>
  <w:num w:numId="31">
    <w:abstractNumId w:val="21"/>
  </w:num>
  <w:num w:numId="32">
    <w:abstractNumId w:val="5"/>
  </w:num>
  <w:num w:numId="33">
    <w:abstractNumId w:val="35"/>
  </w:num>
  <w:num w:numId="34">
    <w:abstractNumId w:val="1"/>
  </w:num>
  <w:num w:numId="35">
    <w:abstractNumId w:val="36"/>
  </w:num>
  <w:num w:numId="36">
    <w:abstractNumId w:val="0"/>
  </w:num>
  <w:num w:numId="37">
    <w:abstractNumId w:val="7"/>
  </w:num>
  <w:num w:numId="38">
    <w:abstractNumId w:val="8"/>
  </w:num>
  <w:num w:numId="39">
    <w:abstractNumId w:val="2"/>
  </w:num>
  <w:num w:numId="40">
    <w:abstractNumId w:val="32"/>
  </w:num>
  <w:num w:numId="41">
    <w:abstractNumId w:val="38"/>
  </w:num>
  <w:num w:numId="42">
    <w:abstractNumId w:val="24"/>
  </w:num>
  <w:num w:numId="43">
    <w:abstractNumId w:val="13"/>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rson w15:author="Bart van Trigt">
    <w15:presenceInfo w15:providerId="Windows Live" w15:userId="32c1154abf50f9b0"/>
  </w15:person>
  <w15:person w15:author="Denice Vis">
    <w15:presenceInfo w15:providerId="Windows Live" w15:userId="20b43c61e338d33f"/>
  </w15:person>
  <w15:person w15:author="Bart van Trigt [2]">
    <w15:presenceInfo w15:providerId="None" w15:userId="Bart van Trigt"/>
  </w15:person>
  <w15:person w15:author="Trigt, B. van">
    <w15:presenceInfo w15:providerId="None" w15:userId="Trigt, B. 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4052"/>
    <w:rsid w:val="00014A5B"/>
    <w:rsid w:val="00036220"/>
    <w:rsid w:val="0004441A"/>
    <w:rsid w:val="00045580"/>
    <w:rsid w:val="00054596"/>
    <w:rsid w:val="00055144"/>
    <w:rsid w:val="000607AC"/>
    <w:rsid w:val="000658AD"/>
    <w:rsid w:val="00074B43"/>
    <w:rsid w:val="000818D4"/>
    <w:rsid w:val="00081B1E"/>
    <w:rsid w:val="000B338B"/>
    <w:rsid w:val="000C1B4B"/>
    <w:rsid w:val="000C209A"/>
    <w:rsid w:val="000C7623"/>
    <w:rsid w:val="000D0DDC"/>
    <w:rsid w:val="000E1B94"/>
    <w:rsid w:val="000E31E7"/>
    <w:rsid w:val="000F63B8"/>
    <w:rsid w:val="00123EEC"/>
    <w:rsid w:val="001416C9"/>
    <w:rsid w:val="00155E07"/>
    <w:rsid w:val="0016268D"/>
    <w:rsid w:val="00170C37"/>
    <w:rsid w:val="001715FB"/>
    <w:rsid w:val="00184865"/>
    <w:rsid w:val="00191A32"/>
    <w:rsid w:val="001B042F"/>
    <w:rsid w:val="001C0458"/>
    <w:rsid w:val="001E02E7"/>
    <w:rsid w:val="001E1CA7"/>
    <w:rsid w:val="001E26A2"/>
    <w:rsid w:val="001F2123"/>
    <w:rsid w:val="001F4EDD"/>
    <w:rsid w:val="001F5066"/>
    <w:rsid w:val="002026E2"/>
    <w:rsid w:val="00203A26"/>
    <w:rsid w:val="00237910"/>
    <w:rsid w:val="00237F1F"/>
    <w:rsid w:val="00257B09"/>
    <w:rsid w:val="00260130"/>
    <w:rsid w:val="00263E8D"/>
    <w:rsid w:val="00271EA4"/>
    <w:rsid w:val="00274501"/>
    <w:rsid w:val="00285575"/>
    <w:rsid w:val="0029475F"/>
    <w:rsid w:val="002D44F5"/>
    <w:rsid w:val="002D4702"/>
    <w:rsid w:val="002D4CC6"/>
    <w:rsid w:val="00310801"/>
    <w:rsid w:val="00321A28"/>
    <w:rsid w:val="00331013"/>
    <w:rsid w:val="003361F9"/>
    <w:rsid w:val="00336AEC"/>
    <w:rsid w:val="00352926"/>
    <w:rsid w:val="003749BE"/>
    <w:rsid w:val="0037626E"/>
    <w:rsid w:val="00383423"/>
    <w:rsid w:val="003A70E8"/>
    <w:rsid w:val="003D2F90"/>
    <w:rsid w:val="003F0372"/>
    <w:rsid w:val="003F606B"/>
    <w:rsid w:val="003F76A1"/>
    <w:rsid w:val="00404462"/>
    <w:rsid w:val="0042797C"/>
    <w:rsid w:val="004322A9"/>
    <w:rsid w:val="00472EFE"/>
    <w:rsid w:val="004A3F01"/>
    <w:rsid w:val="004A42E0"/>
    <w:rsid w:val="004B2D17"/>
    <w:rsid w:val="004B5285"/>
    <w:rsid w:val="004B5426"/>
    <w:rsid w:val="004D00DB"/>
    <w:rsid w:val="004D689A"/>
    <w:rsid w:val="005141A5"/>
    <w:rsid w:val="00535930"/>
    <w:rsid w:val="0054529B"/>
    <w:rsid w:val="0054604A"/>
    <w:rsid w:val="005503A5"/>
    <w:rsid w:val="0056531B"/>
    <w:rsid w:val="00571943"/>
    <w:rsid w:val="005A792A"/>
    <w:rsid w:val="005B0FED"/>
    <w:rsid w:val="005B3979"/>
    <w:rsid w:val="005B4901"/>
    <w:rsid w:val="005B580B"/>
    <w:rsid w:val="005C1873"/>
    <w:rsid w:val="005E4667"/>
    <w:rsid w:val="005E5158"/>
    <w:rsid w:val="005F1316"/>
    <w:rsid w:val="0060031A"/>
    <w:rsid w:val="00601E05"/>
    <w:rsid w:val="00610742"/>
    <w:rsid w:val="006145B9"/>
    <w:rsid w:val="00616656"/>
    <w:rsid w:val="00631C14"/>
    <w:rsid w:val="00640050"/>
    <w:rsid w:val="006421DC"/>
    <w:rsid w:val="00646172"/>
    <w:rsid w:val="00673EB6"/>
    <w:rsid w:val="00677EED"/>
    <w:rsid w:val="006829DE"/>
    <w:rsid w:val="00683D8E"/>
    <w:rsid w:val="006965E7"/>
    <w:rsid w:val="006A3ED2"/>
    <w:rsid w:val="006A45FA"/>
    <w:rsid w:val="006C7E56"/>
    <w:rsid w:val="006F1A69"/>
    <w:rsid w:val="006F67AB"/>
    <w:rsid w:val="00720E15"/>
    <w:rsid w:val="00737465"/>
    <w:rsid w:val="0075020A"/>
    <w:rsid w:val="00771438"/>
    <w:rsid w:val="007850B5"/>
    <w:rsid w:val="00795D2C"/>
    <w:rsid w:val="00796233"/>
    <w:rsid w:val="007A0FC0"/>
    <w:rsid w:val="007C5F1B"/>
    <w:rsid w:val="007C7307"/>
    <w:rsid w:val="007C7443"/>
    <w:rsid w:val="0080573A"/>
    <w:rsid w:val="0083576D"/>
    <w:rsid w:val="00843057"/>
    <w:rsid w:val="008434C1"/>
    <w:rsid w:val="00843B64"/>
    <w:rsid w:val="0085378B"/>
    <w:rsid w:val="00870358"/>
    <w:rsid w:val="008946AF"/>
    <w:rsid w:val="008C2451"/>
    <w:rsid w:val="008C5B95"/>
    <w:rsid w:val="008D74DE"/>
    <w:rsid w:val="008E5F5D"/>
    <w:rsid w:val="008F10CC"/>
    <w:rsid w:val="00902C38"/>
    <w:rsid w:val="00903149"/>
    <w:rsid w:val="00903860"/>
    <w:rsid w:val="0092797D"/>
    <w:rsid w:val="00940A48"/>
    <w:rsid w:val="00947F70"/>
    <w:rsid w:val="009920C1"/>
    <w:rsid w:val="009959E5"/>
    <w:rsid w:val="009961A4"/>
    <w:rsid w:val="009A29B2"/>
    <w:rsid w:val="009D4C4C"/>
    <w:rsid w:val="009D6B9C"/>
    <w:rsid w:val="009E4258"/>
    <w:rsid w:val="009E5E75"/>
    <w:rsid w:val="00A00825"/>
    <w:rsid w:val="00A03169"/>
    <w:rsid w:val="00A37238"/>
    <w:rsid w:val="00A469BA"/>
    <w:rsid w:val="00A57DE8"/>
    <w:rsid w:val="00A63B03"/>
    <w:rsid w:val="00A64BDC"/>
    <w:rsid w:val="00A761C9"/>
    <w:rsid w:val="00A8270F"/>
    <w:rsid w:val="00A85F17"/>
    <w:rsid w:val="00A93BE1"/>
    <w:rsid w:val="00AA6F25"/>
    <w:rsid w:val="00AF18E5"/>
    <w:rsid w:val="00B123DF"/>
    <w:rsid w:val="00B208F4"/>
    <w:rsid w:val="00B23892"/>
    <w:rsid w:val="00B44E9C"/>
    <w:rsid w:val="00B54F46"/>
    <w:rsid w:val="00B6757D"/>
    <w:rsid w:val="00B7021B"/>
    <w:rsid w:val="00B71F31"/>
    <w:rsid w:val="00B96107"/>
    <w:rsid w:val="00BA1E5F"/>
    <w:rsid w:val="00BB720D"/>
    <w:rsid w:val="00BC685E"/>
    <w:rsid w:val="00BE378C"/>
    <w:rsid w:val="00BE3E29"/>
    <w:rsid w:val="00BE49B6"/>
    <w:rsid w:val="00BE4E77"/>
    <w:rsid w:val="00BE7E05"/>
    <w:rsid w:val="00BF61EB"/>
    <w:rsid w:val="00C01C88"/>
    <w:rsid w:val="00C2594A"/>
    <w:rsid w:val="00C36C9C"/>
    <w:rsid w:val="00C412BD"/>
    <w:rsid w:val="00C41DA4"/>
    <w:rsid w:val="00C536F2"/>
    <w:rsid w:val="00C77C48"/>
    <w:rsid w:val="00C84673"/>
    <w:rsid w:val="00C85025"/>
    <w:rsid w:val="00C944D3"/>
    <w:rsid w:val="00CA0A47"/>
    <w:rsid w:val="00CB43F9"/>
    <w:rsid w:val="00CC2CE0"/>
    <w:rsid w:val="00CC3ABE"/>
    <w:rsid w:val="00CC6FCC"/>
    <w:rsid w:val="00CD2EBA"/>
    <w:rsid w:val="00CD7E7D"/>
    <w:rsid w:val="00CE24BA"/>
    <w:rsid w:val="00CF1E25"/>
    <w:rsid w:val="00D127B2"/>
    <w:rsid w:val="00D21BCC"/>
    <w:rsid w:val="00D26A79"/>
    <w:rsid w:val="00D276FB"/>
    <w:rsid w:val="00D37C5B"/>
    <w:rsid w:val="00D63CF3"/>
    <w:rsid w:val="00D67BDA"/>
    <w:rsid w:val="00D75B78"/>
    <w:rsid w:val="00D75DFC"/>
    <w:rsid w:val="00D766E2"/>
    <w:rsid w:val="00DC4130"/>
    <w:rsid w:val="00DF5F1A"/>
    <w:rsid w:val="00DF611E"/>
    <w:rsid w:val="00E01D6D"/>
    <w:rsid w:val="00E33593"/>
    <w:rsid w:val="00E33D11"/>
    <w:rsid w:val="00E43051"/>
    <w:rsid w:val="00E43385"/>
    <w:rsid w:val="00E537A5"/>
    <w:rsid w:val="00E54A44"/>
    <w:rsid w:val="00E93697"/>
    <w:rsid w:val="00EA54D9"/>
    <w:rsid w:val="00F04FC3"/>
    <w:rsid w:val="00F0673E"/>
    <w:rsid w:val="00F079AF"/>
    <w:rsid w:val="00F56FEB"/>
    <w:rsid w:val="00F5754F"/>
    <w:rsid w:val="00F6461D"/>
    <w:rsid w:val="00FA143D"/>
    <w:rsid w:val="00FC5217"/>
    <w:rsid w:val="00FD7923"/>
    <w:rsid w:val="00FE3D9C"/>
    <w:rsid w:val="00FF0891"/>
    <w:rsid w:val="00FF156B"/>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B82AA0"/>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26A79"/>
  </w:style>
  <w:style w:type="paragraph" w:styleId="Heading1">
    <w:name w:val="heading 1"/>
    <w:basedOn w:val="Normal"/>
    <w:next w:val="Normal"/>
    <w:link w:val="Heading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4D00DB"/>
    <w:pPr>
      <w:spacing w:after="0" w:line="240" w:lineRule="auto"/>
    </w:pPr>
    <w:rPr>
      <w:rFonts w:eastAsiaTheme="minorEastAsia"/>
      <w:lang w:eastAsia="nl-NL"/>
    </w:rPr>
  </w:style>
  <w:style w:type="character" w:customStyle="1" w:styleId="NoSpacingChar">
    <w:name w:val="No Spacing Char"/>
    <w:basedOn w:val="DefaultParagraphFont"/>
    <w:link w:val="NoSpacing"/>
    <w:uiPriority w:val="1"/>
    <w:rsid w:val="004D00DB"/>
    <w:rPr>
      <w:rFonts w:eastAsiaTheme="minorEastAsia"/>
      <w:lang w:eastAsia="nl-NL"/>
    </w:rPr>
  </w:style>
  <w:style w:type="paragraph" w:styleId="ListParagraph">
    <w:name w:val="List Paragraph"/>
    <w:basedOn w:val="Normal"/>
    <w:uiPriority w:val="34"/>
    <w:qFormat/>
    <w:rsid w:val="004D00DB"/>
    <w:pPr>
      <w:ind w:left="720"/>
      <w:contextualSpacing/>
    </w:pPr>
  </w:style>
  <w:style w:type="character" w:customStyle="1" w:styleId="Heading1Char">
    <w:name w:val="Heading 1 Char"/>
    <w:basedOn w:val="DefaultParagraphFont"/>
    <w:link w:val="Heading1"/>
    <w:uiPriority w:val="9"/>
    <w:rsid w:val="004D00DB"/>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uiPriority w:val="35"/>
    <w:unhideWhenUsed/>
    <w:qFormat/>
    <w:rsid w:val="0004441A"/>
    <w:pPr>
      <w:spacing w:after="200" w:line="240" w:lineRule="auto"/>
    </w:pPr>
    <w:rPr>
      <w:i/>
      <w:iCs/>
      <w:color w:val="44546A" w:themeColor="text2"/>
      <w:sz w:val="18"/>
      <w:szCs w:val="18"/>
    </w:rPr>
  </w:style>
  <w:style w:type="paragraph" w:styleId="Header">
    <w:name w:val="header"/>
    <w:basedOn w:val="Normal"/>
    <w:link w:val="HeaderChar"/>
    <w:uiPriority w:val="99"/>
    <w:unhideWhenUsed/>
    <w:rsid w:val="0004441A"/>
    <w:pPr>
      <w:tabs>
        <w:tab w:val="center" w:pos="4536"/>
        <w:tab w:val="right" w:pos="9072"/>
      </w:tabs>
      <w:spacing w:after="0" w:line="240" w:lineRule="auto"/>
    </w:pPr>
  </w:style>
  <w:style w:type="character" w:customStyle="1" w:styleId="HeaderChar">
    <w:name w:val="Header Char"/>
    <w:basedOn w:val="DefaultParagraphFont"/>
    <w:link w:val="Header"/>
    <w:uiPriority w:val="99"/>
    <w:rsid w:val="0004441A"/>
  </w:style>
  <w:style w:type="paragraph" w:styleId="Footer">
    <w:name w:val="footer"/>
    <w:basedOn w:val="Normal"/>
    <w:link w:val="FooterChar"/>
    <w:uiPriority w:val="99"/>
    <w:unhideWhenUsed/>
    <w:rsid w:val="0004441A"/>
    <w:pPr>
      <w:tabs>
        <w:tab w:val="center" w:pos="4536"/>
        <w:tab w:val="right" w:pos="9072"/>
      </w:tabs>
      <w:spacing w:after="0" w:line="240" w:lineRule="auto"/>
    </w:pPr>
  </w:style>
  <w:style w:type="character" w:customStyle="1" w:styleId="FooterChar">
    <w:name w:val="Footer Char"/>
    <w:basedOn w:val="DefaultParagraphFont"/>
    <w:link w:val="Footer"/>
    <w:uiPriority w:val="99"/>
    <w:rsid w:val="0004441A"/>
  </w:style>
  <w:style w:type="character" w:customStyle="1" w:styleId="Heading2Char">
    <w:name w:val="Heading 2 Char"/>
    <w:basedOn w:val="DefaultParagraphFont"/>
    <w:link w:val="Heading2"/>
    <w:uiPriority w:val="9"/>
    <w:rsid w:val="00BE3E29"/>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5E46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5E466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E4667"/>
    <w:rPr>
      <w:sz w:val="20"/>
      <w:szCs w:val="20"/>
    </w:rPr>
  </w:style>
  <w:style w:type="character" w:styleId="FootnoteReference">
    <w:name w:val="footnote reference"/>
    <w:basedOn w:val="DefaultParagraphFont"/>
    <w:uiPriority w:val="99"/>
    <w:semiHidden/>
    <w:unhideWhenUsed/>
    <w:rsid w:val="005E4667"/>
    <w:rPr>
      <w:vertAlign w:val="superscript"/>
    </w:rPr>
  </w:style>
  <w:style w:type="character" w:customStyle="1" w:styleId="Heading3Char">
    <w:name w:val="Heading 3 Char"/>
    <w:basedOn w:val="DefaultParagraphFont"/>
    <w:link w:val="Heading3"/>
    <w:uiPriority w:val="9"/>
    <w:rsid w:val="00D37C5B"/>
    <w:rPr>
      <w:rFonts w:asciiTheme="majorHAnsi" w:eastAsiaTheme="majorEastAsia" w:hAnsiTheme="majorHAnsi" w:cstheme="majorBidi"/>
      <w:color w:val="1F4D78" w:themeColor="accent1" w:themeShade="7F"/>
      <w:sz w:val="24"/>
      <w:szCs w:val="24"/>
    </w:rPr>
  </w:style>
  <w:style w:type="character" w:styleId="PlaceholderText">
    <w:name w:val="Placeholder Text"/>
    <w:basedOn w:val="DefaultParagraphFont"/>
    <w:uiPriority w:val="99"/>
    <w:semiHidden/>
    <w:rsid w:val="00285575"/>
    <w:rPr>
      <w:color w:val="808080"/>
    </w:rPr>
  </w:style>
  <w:style w:type="paragraph" w:styleId="TOCHeading">
    <w:name w:val="TOC Heading"/>
    <w:basedOn w:val="Heading1"/>
    <w:next w:val="Normal"/>
    <w:uiPriority w:val="39"/>
    <w:unhideWhenUsed/>
    <w:qFormat/>
    <w:rsid w:val="00DF611E"/>
    <w:pPr>
      <w:outlineLvl w:val="9"/>
    </w:pPr>
    <w:rPr>
      <w:lang w:eastAsia="nl-NL"/>
    </w:rPr>
  </w:style>
  <w:style w:type="paragraph" w:styleId="TOC1">
    <w:name w:val="toc 1"/>
    <w:basedOn w:val="Normal"/>
    <w:next w:val="Normal"/>
    <w:autoRedefine/>
    <w:uiPriority w:val="39"/>
    <w:unhideWhenUsed/>
    <w:rsid w:val="00870358"/>
    <w:pPr>
      <w:tabs>
        <w:tab w:val="left" w:pos="1100"/>
        <w:tab w:val="right" w:leader="dot" w:pos="9062"/>
      </w:tabs>
      <w:spacing w:before="120" w:after="0" w:line="240" w:lineRule="auto"/>
      <w:ind w:left="708"/>
    </w:pPr>
    <w:rPr>
      <w:b/>
    </w:rPr>
  </w:style>
  <w:style w:type="paragraph" w:styleId="TOC2">
    <w:name w:val="toc 2"/>
    <w:basedOn w:val="Normal"/>
    <w:next w:val="Normal"/>
    <w:autoRedefine/>
    <w:uiPriority w:val="39"/>
    <w:unhideWhenUsed/>
    <w:rsid w:val="002D4702"/>
    <w:pPr>
      <w:tabs>
        <w:tab w:val="left" w:pos="1320"/>
        <w:tab w:val="right" w:leader="dot" w:pos="9062"/>
      </w:tabs>
      <w:spacing w:before="60" w:after="0" w:line="240" w:lineRule="auto"/>
      <w:ind w:left="709"/>
    </w:pPr>
    <w:rPr>
      <w:sz w:val="18"/>
    </w:rPr>
  </w:style>
  <w:style w:type="paragraph" w:styleId="TOC3">
    <w:name w:val="toc 3"/>
    <w:basedOn w:val="Normal"/>
    <w:next w:val="Normal"/>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DefaultParagraphFont"/>
    <w:uiPriority w:val="99"/>
    <w:unhideWhenUsed/>
    <w:rsid w:val="00DF611E"/>
    <w:rPr>
      <w:color w:val="0563C1" w:themeColor="hyperlink"/>
      <w:u w:val="single"/>
    </w:rPr>
  </w:style>
  <w:style w:type="character" w:customStyle="1" w:styleId="Heading4Char">
    <w:name w:val="Heading 4 Char"/>
    <w:basedOn w:val="DefaultParagraphFont"/>
    <w:link w:val="Heading4"/>
    <w:uiPriority w:val="9"/>
    <w:semiHidden/>
    <w:rsid w:val="00D766E2"/>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D766E2"/>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D766E2"/>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D766E2"/>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Normal"/>
    <w:next w:val="Normal"/>
    <w:link w:val="MTDisplayEquationChar"/>
    <w:rsid w:val="0016268D"/>
    <w:pPr>
      <w:tabs>
        <w:tab w:val="center" w:pos="4540"/>
        <w:tab w:val="right" w:pos="9080"/>
      </w:tabs>
    </w:pPr>
  </w:style>
  <w:style w:type="character" w:customStyle="1" w:styleId="MTDisplayEquationChar">
    <w:name w:val="MTDisplayEquation Char"/>
    <w:basedOn w:val="DefaultParagraphFont"/>
    <w:link w:val="MTDisplayEquation"/>
    <w:rsid w:val="0016268D"/>
  </w:style>
  <w:style w:type="paragraph" w:styleId="Title">
    <w:name w:val="Title"/>
    <w:basedOn w:val="Normal"/>
    <w:next w:val="Normal"/>
    <w:link w:val="TitleChar"/>
    <w:uiPriority w:val="10"/>
    <w:qFormat/>
    <w:rsid w:val="0016268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6268D"/>
    <w:rPr>
      <w:rFonts w:asciiTheme="majorHAnsi" w:eastAsiaTheme="majorEastAsia" w:hAnsiTheme="majorHAnsi" w:cstheme="majorBidi"/>
      <w:spacing w:val="-10"/>
      <w:kern w:val="28"/>
      <w:sz w:val="56"/>
      <w:szCs w:val="56"/>
    </w:rPr>
  </w:style>
  <w:style w:type="character" w:styleId="CommentReference">
    <w:name w:val="annotation reference"/>
    <w:basedOn w:val="DefaultParagraphFont"/>
    <w:uiPriority w:val="99"/>
    <w:semiHidden/>
    <w:unhideWhenUsed/>
    <w:rsid w:val="006421DC"/>
    <w:rPr>
      <w:sz w:val="16"/>
      <w:szCs w:val="16"/>
    </w:rPr>
  </w:style>
  <w:style w:type="paragraph" w:styleId="CommentText">
    <w:name w:val="annotation text"/>
    <w:basedOn w:val="Normal"/>
    <w:link w:val="CommentTextChar"/>
    <w:uiPriority w:val="99"/>
    <w:semiHidden/>
    <w:unhideWhenUsed/>
    <w:rsid w:val="006421DC"/>
    <w:pPr>
      <w:spacing w:line="240" w:lineRule="auto"/>
    </w:pPr>
    <w:rPr>
      <w:sz w:val="20"/>
      <w:szCs w:val="20"/>
    </w:rPr>
  </w:style>
  <w:style w:type="character" w:customStyle="1" w:styleId="CommentTextChar">
    <w:name w:val="Comment Text Char"/>
    <w:basedOn w:val="DefaultParagraphFont"/>
    <w:link w:val="CommentText"/>
    <w:uiPriority w:val="99"/>
    <w:semiHidden/>
    <w:rsid w:val="006421DC"/>
    <w:rPr>
      <w:sz w:val="20"/>
      <w:szCs w:val="20"/>
    </w:rPr>
  </w:style>
  <w:style w:type="paragraph" w:styleId="CommentSubject">
    <w:name w:val="annotation subject"/>
    <w:basedOn w:val="CommentText"/>
    <w:next w:val="CommentText"/>
    <w:link w:val="CommentSubjectChar"/>
    <w:uiPriority w:val="99"/>
    <w:semiHidden/>
    <w:unhideWhenUsed/>
    <w:rsid w:val="006421DC"/>
    <w:rPr>
      <w:b/>
      <w:bCs/>
    </w:rPr>
  </w:style>
  <w:style w:type="character" w:customStyle="1" w:styleId="CommentSubjectChar">
    <w:name w:val="Comment Subject Char"/>
    <w:basedOn w:val="CommentTextChar"/>
    <w:link w:val="CommentSubject"/>
    <w:uiPriority w:val="99"/>
    <w:semiHidden/>
    <w:rsid w:val="006421DC"/>
    <w:rPr>
      <w:b/>
      <w:bCs/>
      <w:sz w:val="20"/>
      <w:szCs w:val="20"/>
    </w:rPr>
  </w:style>
  <w:style w:type="paragraph" w:styleId="BalloonText">
    <w:name w:val="Balloon Text"/>
    <w:basedOn w:val="Normal"/>
    <w:link w:val="BalloonTextChar"/>
    <w:uiPriority w:val="99"/>
    <w:semiHidden/>
    <w:unhideWhenUsed/>
    <w:rsid w:val="006421D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421DC"/>
    <w:rPr>
      <w:rFonts w:ascii="Segoe UI" w:hAnsi="Segoe UI" w:cs="Segoe UI"/>
      <w:sz w:val="18"/>
      <w:szCs w:val="18"/>
    </w:rPr>
  </w:style>
  <w:style w:type="paragraph" w:styleId="ListBullet3">
    <w:name w:val="List Bullet 3"/>
    <w:basedOn w:val="Normal"/>
    <w:uiPriority w:val="99"/>
    <w:unhideWhenUsed/>
    <w:rsid w:val="00BE49B6"/>
    <w:pPr>
      <w:numPr>
        <w:numId w:val="36"/>
      </w:numPr>
      <w:contextualSpacing/>
    </w:pPr>
  </w:style>
  <w:style w:type="character" w:customStyle="1" w:styleId="apple-converted-space">
    <w:name w:val="apple-converted-space"/>
    <w:basedOn w:val="DefaultParagraphFont"/>
    <w:rsid w:val="00E33D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333419">
      <w:bodyDiv w:val="1"/>
      <w:marLeft w:val="0"/>
      <w:marRight w:val="0"/>
      <w:marTop w:val="0"/>
      <w:marBottom w:val="0"/>
      <w:divBdr>
        <w:top w:val="none" w:sz="0" w:space="0" w:color="auto"/>
        <w:left w:val="none" w:sz="0" w:space="0" w:color="auto"/>
        <w:bottom w:val="none" w:sz="0" w:space="0" w:color="auto"/>
        <w:right w:val="none" w:sz="0" w:space="0" w:color="auto"/>
      </w:divBdr>
    </w:div>
    <w:div w:id="911811242">
      <w:bodyDiv w:val="1"/>
      <w:marLeft w:val="0"/>
      <w:marRight w:val="0"/>
      <w:marTop w:val="0"/>
      <w:marBottom w:val="0"/>
      <w:divBdr>
        <w:top w:val="none" w:sz="0" w:space="0" w:color="auto"/>
        <w:left w:val="none" w:sz="0" w:space="0" w:color="auto"/>
        <w:bottom w:val="none" w:sz="0" w:space="0" w:color="auto"/>
        <w:right w:val="none" w:sz="0" w:space="0" w:color="auto"/>
      </w:divBdr>
    </w:div>
    <w:div w:id="1623803811">
      <w:bodyDiv w:val="1"/>
      <w:marLeft w:val="0"/>
      <w:marRight w:val="0"/>
      <w:marTop w:val="0"/>
      <w:marBottom w:val="0"/>
      <w:divBdr>
        <w:top w:val="none" w:sz="0" w:space="0" w:color="auto"/>
        <w:left w:val="none" w:sz="0" w:space="0" w:color="auto"/>
        <w:bottom w:val="none" w:sz="0" w:space="0" w:color="auto"/>
        <w:right w:val="none" w:sz="0" w:space="0" w:color="auto"/>
      </w:divBdr>
    </w:div>
    <w:div w:id="2053577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comments.xml.rels><?xml version="1.0" encoding="UTF-8" standalone="yes"?>
<Relationships xmlns="http://schemas.openxmlformats.org/package/2006/relationships"><Relationship Id="rId1" Type="http://schemas.openxmlformats.org/officeDocument/2006/relationships/image" Target="media/image12.png"/><Relationship Id="rId2" Type="http://schemas.openxmlformats.org/officeDocument/2006/relationships/image" Target="media/image23.png"/></Relationships>
</file>

<file path=word/_rels/document.xml.rels><?xml version="1.0" encoding="UTF-8" standalone="yes"?>
<Relationships xmlns="http://schemas.openxmlformats.org/package/2006/relationships"><Relationship Id="rId20" Type="http://schemas.openxmlformats.org/officeDocument/2006/relationships/image" Target="media/image10.png"/><Relationship Id="rId21" Type="http://schemas.openxmlformats.org/officeDocument/2006/relationships/image" Target="media/image11.png"/><Relationship Id="rId22" Type="http://schemas.openxmlformats.org/officeDocument/2006/relationships/image" Target="media/image13.png"/><Relationship Id="rId23" Type="http://schemas.openxmlformats.org/officeDocument/2006/relationships/image" Target="media/image14.png"/><Relationship Id="rId24" Type="http://schemas.openxmlformats.org/officeDocument/2006/relationships/image" Target="media/image15.png"/><Relationship Id="rId25" Type="http://schemas.openxmlformats.org/officeDocument/2006/relationships/image" Target="media/image16.png"/><Relationship Id="rId26" Type="http://schemas.openxmlformats.org/officeDocument/2006/relationships/image" Target="media/image17.png"/><Relationship Id="rId27" Type="http://schemas.openxmlformats.org/officeDocument/2006/relationships/image" Target="media/image18.png"/><Relationship Id="rId28" Type="http://schemas.openxmlformats.org/officeDocument/2006/relationships/image" Target="media/image19.png"/><Relationship Id="rId29" Type="http://schemas.openxmlformats.org/officeDocument/2006/relationships/image" Target="media/image20.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21.png"/><Relationship Id="rId31" Type="http://schemas.openxmlformats.org/officeDocument/2006/relationships/image" Target="media/image22.png"/><Relationship Id="rId32" Type="http://schemas.openxmlformats.org/officeDocument/2006/relationships/image" Target="media/image24.png"/><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 Id="rId33" Type="http://schemas.openxmlformats.org/officeDocument/2006/relationships/image" Target="media/image25.png"/><Relationship Id="rId34" Type="http://schemas.openxmlformats.org/officeDocument/2006/relationships/image" Target="media/image26.png"/><Relationship Id="rId35" Type="http://schemas.openxmlformats.org/officeDocument/2006/relationships/image" Target="media/image27.wmf"/><Relationship Id="rId36" Type="http://schemas.openxmlformats.org/officeDocument/2006/relationships/oleObject" Target="embeddings/oleObject1.bin"/><Relationship Id="rId10" Type="http://schemas.openxmlformats.org/officeDocument/2006/relationships/hyperlink" Target="mailto:mjschrau@hhs.nl" TargetMode="External"/><Relationship Id="rId11" Type="http://schemas.openxmlformats.org/officeDocument/2006/relationships/image" Target="media/image3.png"/><Relationship Id="rId12" Type="http://schemas.openxmlformats.org/officeDocument/2006/relationships/comments" Target="comments.xml"/><Relationship Id="rId13" Type="http://schemas.microsoft.com/office/2011/relationships/commentsExtended" Target="commentsExtended.xml"/><Relationship Id="rId14" Type="http://schemas.openxmlformats.org/officeDocument/2006/relationships/image" Target="media/image4.png"/><Relationship Id="rId15" Type="http://schemas.openxmlformats.org/officeDocument/2006/relationships/image" Target="media/image5.png"/><Relationship Id="rId16" Type="http://schemas.openxmlformats.org/officeDocument/2006/relationships/image" Target="media/image6.png"/><Relationship Id="rId17" Type="http://schemas.openxmlformats.org/officeDocument/2006/relationships/image" Target="media/image7.png"/><Relationship Id="rId18" Type="http://schemas.openxmlformats.org/officeDocument/2006/relationships/image" Target="media/image8.png"/><Relationship Id="rId19" Type="http://schemas.openxmlformats.org/officeDocument/2006/relationships/image" Target="media/image9.png"/><Relationship Id="rId37" Type="http://schemas.openxmlformats.org/officeDocument/2006/relationships/image" Target="media/image28.png"/><Relationship Id="rId38" Type="http://schemas.openxmlformats.org/officeDocument/2006/relationships/image" Target="media/image29.png"/><Relationship Id="rId39" Type="http://schemas.openxmlformats.org/officeDocument/2006/relationships/image" Target="media/image30.png"/><Relationship Id="rId40" Type="http://schemas.openxmlformats.org/officeDocument/2006/relationships/image" Target="media/image31.wmf"/><Relationship Id="rId41" Type="http://schemas.openxmlformats.org/officeDocument/2006/relationships/oleObject" Target="embeddings/oleObject2.bin"/><Relationship Id="rId42" Type="http://schemas.openxmlformats.org/officeDocument/2006/relationships/footer" Target="footer1.xml"/><Relationship Id="rId43" Type="http://schemas.openxmlformats.org/officeDocument/2006/relationships/fontTable" Target="fontTable.xml"/><Relationship Id="rId44" Type="http://schemas.microsoft.com/office/2011/relationships/people" Target="people.xml"/><Relationship Id="rId45" Type="http://schemas.openxmlformats.org/officeDocument/2006/relationships/theme" Target="theme/theme1.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D222DA27-5249-D54B-8A8C-7DBC3FFF6B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TotalTime>
  <Pages>25</Pages>
  <Words>3575</Words>
  <Characters>20380</Characters>
  <Application>Microsoft Macintosh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Biostatica</vt:lpstr>
    </vt:vector>
  </TitlesOfParts>
  <Company/>
  <LinksUpToDate>false</LinksUpToDate>
  <CharactersWithSpaces>239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Bart van Trigt, Alistair Vardy en Mark Schrauwen</dc:creator>
  <cp:keywords/>
  <dc:description/>
  <cp:lastModifiedBy>Trigt, B. van</cp:lastModifiedBy>
  <cp:revision>4</cp:revision>
  <cp:lastPrinted>2017-02-25T14:26:00Z</cp:lastPrinted>
  <dcterms:created xsi:type="dcterms:W3CDTF">2017-10-05T08:57:00Z</dcterms:created>
  <dcterms:modified xsi:type="dcterms:W3CDTF">2017-10-05T14:50:00Z</dcterms:modified>
  <cp:category>Matlab Wk2.1</cp:category>
</cp:coreProperties>
</file>